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1" r:id="rId2"/>
    <p:sldId id="276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79" r:id="rId16"/>
    <p:sldId id="294" r:id="rId17"/>
    <p:sldId id="295" r:id="rId18"/>
    <p:sldId id="296" r:id="rId19"/>
    <p:sldId id="273" r:id="rId20"/>
    <p:sldId id="274" r:id="rId21"/>
    <p:sldId id="275" r:id="rId22"/>
    <p:sldId id="297" r:id="rId23"/>
    <p:sldId id="298" r:id="rId24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2" autoAdjust="0"/>
    <p:restoredTop sz="94660"/>
  </p:normalViewPr>
  <p:slideViewPr>
    <p:cSldViewPr>
      <p:cViewPr varScale="1">
        <p:scale>
          <a:sx n="113" d="100"/>
          <a:sy n="113" d="100"/>
        </p:scale>
        <p:origin x="130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14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2.wmf"/><Relationship Id="rId1" Type="http://schemas.openxmlformats.org/officeDocument/2006/relationships/image" Target="../media/image53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92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19" Type="http://schemas.openxmlformats.org/officeDocument/2006/relationships/image" Target="../media/image93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1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6087CB-A646-447B-8AA3-6F7DCB96EEB8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562D0E-36C4-4551-9D80-8F9416EEE75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0508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DBEE32-1296-4818-A725-9A8D01B30C02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10984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E15AA-89EF-4FC1-BEA2-D0222C7919B9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196D78-61BF-474C-B8EC-4C5E2B6E57A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E15AA-89EF-4FC1-BEA2-D0222C7919B9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196D78-61BF-474C-B8EC-4C5E2B6E57A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0BAF0-A111-419B-AFE9-39E93E54B124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9D66B-F76F-4CE5-970A-304E95CA9E4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0BAF0-A111-419B-AFE9-39E93E54B124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9D66B-F76F-4CE5-970A-304E95CA9E4B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345363" y="6129338"/>
            <a:ext cx="1655762" cy="530225"/>
            <a:chOff x="4536" y="3935"/>
            <a:chExt cx="1043" cy="334"/>
          </a:xfrm>
        </p:grpSpPr>
        <p:sp>
          <p:nvSpPr>
            <p:cNvPr id="8" name="Text Box 9"/>
            <p:cNvSpPr txBox="1">
              <a:spLocks noChangeArrowheads="1"/>
            </p:cNvSpPr>
            <p:nvPr userDrawn="1"/>
          </p:nvSpPr>
          <p:spPr bwMode="auto">
            <a:xfrm>
              <a:off x="4536" y="3935"/>
              <a:ext cx="104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ko-KR" sz="1400" b="1">
                  <a:solidFill>
                    <a:srgbClr val="CE9D6C"/>
                  </a:solidFill>
                  <a:latin typeface="Arial Narrow" pitchFamily="34" charset="0"/>
                  <a:ea typeface="굴림" charset="-127"/>
                </a:rPr>
                <a:t>Nano-THz Photonics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 userDrawn="1"/>
          </p:nvSpPr>
          <p:spPr bwMode="auto">
            <a:xfrm>
              <a:off x="4536" y="4038"/>
              <a:ext cx="10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P</a:t>
              </a:r>
              <a:r>
                <a:rPr lang="en-US" altLang="ko-KR" sz="10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 </a:t>
              </a: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O</a:t>
              </a:r>
              <a:r>
                <a:rPr lang="en-US" altLang="ko-KR" sz="10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 </a:t>
              </a: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S</a:t>
              </a:r>
              <a:r>
                <a:rPr lang="en-US" altLang="ko-KR" sz="10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 </a:t>
              </a: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T</a:t>
              </a:r>
              <a:r>
                <a:rPr lang="en-US" altLang="ko-KR" sz="10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 </a:t>
              </a: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E</a:t>
              </a:r>
              <a:r>
                <a:rPr lang="en-US" altLang="ko-KR" sz="10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 </a:t>
              </a: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C</a:t>
              </a:r>
              <a:r>
                <a:rPr lang="en-US" altLang="ko-KR" sz="10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 </a:t>
              </a:r>
              <a:r>
                <a:rPr lang="en-US" altLang="ko-KR" sz="1800" b="1" dirty="0">
                  <a:solidFill>
                    <a:srgbClr val="CE9D6C"/>
                  </a:solidFill>
                  <a:latin typeface="Verdana" pitchFamily="34" charset="0"/>
                  <a:ea typeface="MD아트체" pitchFamily="18" charset="-127"/>
                </a:rPr>
                <a:t>H</a:t>
              </a: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E15AA-89EF-4FC1-BEA2-D0222C7919B9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196D78-61BF-474C-B8EC-4C5E2B6E57A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2120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1E15AA-89EF-4FC1-BEA2-D0222C7919B9}" type="datetimeFigureOut">
              <a:rPr lang="ko-KR" altLang="en-US" smtClean="0"/>
              <a:pPr/>
              <a:t>2020-0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196D78-61BF-474C-B8EC-4C5E2B6E57A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5.wmf"/><Relationship Id="rId9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7.wmf"/><Relationship Id="rId42" Type="http://schemas.openxmlformats.org/officeDocument/2006/relationships/image" Target="../media/image91.wmf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0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89.wmf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92.wmf"/><Relationship Id="rId41" Type="http://schemas.openxmlformats.org/officeDocument/2006/relationships/image" Target="../media/image90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112.bin"/><Relationship Id="rId5" Type="http://schemas.openxmlformats.org/officeDocument/2006/relationships/image" Target="../media/image96.e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79.wmf"/><Relationship Id="rId31" Type="http://schemas.openxmlformats.org/officeDocument/2006/relationships/image" Target="../media/image85.wmf"/><Relationship Id="rId4" Type="http://schemas.openxmlformats.org/officeDocument/2006/relationships/image" Target="../media/image95.e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87.wmf"/><Relationship Id="rId43" Type="http://schemas.openxmlformats.org/officeDocument/2006/relationships/image" Target="../media/image93.wmf"/><Relationship Id="rId8" Type="http://schemas.openxmlformats.org/officeDocument/2006/relationships/oleObject" Target="../embeddings/oleObject96.bin"/><Relationship Id="rId3" Type="http://schemas.openxmlformats.org/officeDocument/2006/relationships/image" Target="../media/image94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image" Target="../media/image14.wmf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3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9.bin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2.wmf"/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smtClean="0">
                <a:latin typeface="Arial" pitchFamily="34" charset="0"/>
                <a:cs typeface="Arial" pitchFamily="34" charset="0"/>
              </a:rPr>
              <a:t>FDTD </a:t>
            </a:r>
            <a:r>
              <a:rPr lang="ko-KR" altLang="en-US" sz="2400" smtClean="0">
                <a:latin typeface="Arial" pitchFamily="34" charset="0"/>
                <a:cs typeface="Arial" pitchFamily="34" charset="0"/>
              </a:rPr>
              <a:t>전수 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Check List</a:t>
            </a:r>
            <a:endParaRPr lang="ko-KR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2122983"/>
            <a:ext cx="468052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defTabSz="457200">
              <a:buAutoNum type="arabicPeriod"/>
            </a:pPr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FDTD Basics</a:t>
            </a:r>
          </a:p>
          <a:p>
            <a:pPr marL="171450" indent="-171450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Finite Difference Concept</a:t>
            </a:r>
          </a:p>
          <a:p>
            <a:pPr marL="171450" indent="-171450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Yee Cell</a:t>
            </a:r>
          </a:p>
          <a:p>
            <a:pPr marL="171450" indent="-171450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Courant (Stability) Condition</a:t>
            </a:r>
          </a:p>
          <a:p>
            <a:pPr marL="180975" indent="-180975" defTabSz="457200"/>
            <a:endParaRPr lang="en-US" altLang="ko-KR" sz="1200" dirty="0" smtClean="0">
              <a:latin typeface="Arial" pitchFamily="34" charset="0"/>
              <a:cs typeface="Arial" pitchFamily="34" charset="0"/>
            </a:endParaRPr>
          </a:p>
          <a:p>
            <a:pPr marL="180975" indent="-180975" defTabSz="457200"/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2.	</a:t>
            </a:r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FDTD Solutions </a:t>
            </a:r>
            <a:r>
              <a:rPr lang="ko-KR" altLang="en-US" sz="1200" b="1" dirty="0" smtClean="0">
                <a:latin typeface="Arial" pitchFamily="34" charset="0"/>
                <a:cs typeface="Arial" pitchFamily="34" charset="0"/>
              </a:rPr>
              <a:t>사용법</a:t>
            </a:r>
            <a:endParaRPr lang="en-US" altLang="ko-KR" sz="1200" b="1" dirty="0" smtClean="0">
              <a:latin typeface="Arial" pitchFamily="34" charset="0"/>
              <a:cs typeface="Arial" pitchFamily="34" charset="0"/>
            </a:endParaRPr>
          </a:p>
          <a:p>
            <a:pPr marL="180975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Basic Options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Material Parameters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Data Import &amp; Export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Curve Fitting, Weighting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shing </a:t>
            </a:r>
            <a:r>
              <a:rPr lang="en-US" altLang="ko-KR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altLang="ko-KR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gence Test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Mesh Override Region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Mesh Oder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Courant (Stability) Condition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Auto Shutoff</a:t>
            </a:r>
          </a:p>
          <a:p>
            <a:pPr marL="180975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Boundary Condition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Periodic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Bloch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rfectly Matched Layer (PML) </a:t>
            </a:r>
            <a:r>
              <a:rPr lang="en-US" altLang="ko-KR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altLang="ko-KR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gence Test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Symmetry, Anti-Symmetry</a:t>
            </a:r>
          </a:p>
          <a:p>
            <a:pPr marL="180975" indent="-180975" defTabSz="457200"/>
            <a:r>
              <a:rPr lang="en-US" altLang="ko-KR" sz="1200" dirty="0">
                <a:latin typeface="Arial" pitchFamily="34" charset="0"/>
                <a:cs typeface="Arial" pitchFamily="34" charset="0"/>
              </a:rPr>
              <a:t>	</a:t>
            </a:r>
            <a:endParaRPr lang="ko-KR" alt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1655676" y="843389"/>
            <a:ext cx="5832648" cy="830997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Workstation-NBTP 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P:	141.223.166.50 (</a:t>
            </a:r>
            <a:r>
              <a:rPr lang="ko-KR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라이선스 서버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orkstation-NBTP2 IP:	141.223.166.51</a:t>
            </a:r>
          </a:p>
          <a:p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TP_FDTD IP:		141.223.166.163 (</a:t>
            </a:r>
            <a:r>
              <a:rPr lang="ko-KR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실습용</a:t>
            </a:r>
            <a:r>
              <a:rPr lang="en-US" altLang="ko-K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60272" y="2122983"/>
            <a:ext cx="43200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Source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Source Setting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Plane Wave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Gaussian Source</a:t>
            </a:r>
          </a:p>
          <a:p>
            <a:pPr marL="180975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Monitors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Power Transmittance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Field Intensity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 Vector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Far-Field Injection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Power Absorption (Power Conservation Law)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Movie Monitor</a:t>
            </a:r>
          </a:p>
          <a:p>
            <a:pPr marL="180975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Script</a:t>
            </a:r>
          </a:p>
          <a:p>
            <a:pPr marL="638175" lvl="1" indent="-180975" defTabSz="457200">
              <a:buFontTx/>
              <a:buChar char="-"/>
            </a:pP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각종 명령어 숙지</a:t>
            </a:r>
            <a:endParaRPr lang="en-US" altLang="ko-KR" sz="1200" dirty="0" smtClean="0">
              <a:latin typeface="Arial" pitchFamily="34" charset="0"/>
              <a:cs typeface="Arial" pitchFamily="34" charset="0"/>
            </a:endParaRPr>
          </a:p>
          <a:p>
            <a:pPr marL="638175" lvl="1" indent="-180975" defTabSz="457200">
              <a:buFontTx/>
              <a:buChar char="-"/>
            </a:pP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구조 그리기 자동화</a:t>
            </a:r>
            <a:endParaRPr lang="en-US" altLang="ko-KR" sz="1200" dirty="0" smtClean="0">
              <a:latin typeface="Arial" pitchFamily="34" charset="0"/>
              <a:cs typeface="Arial" pitchFamily="34" charset="0"/>
            </a:endParaRP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Data </a:t>
            </a: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추출 자동화</a:t>
            </a:r>
            <a:endParaRPr lang="en-US" altLang="ko-KR" sz="1200" dirty="0" smtClean="0">
              <a:latin typeface="Arial" pitchFamily="34" charset="0"/>
              <a:cs typeface="Arial" pitchFamily="34" charset="0"/>
            </a:endParaRPr>
          </a:p>
          <a:p>
            <a:pPr marL="180975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Data </a:t>
            </a: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처리 </a:t>
            </a: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(Image &amp; Plot)</a:t>
            </a: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Efficiency &amp; Crosstalk </a:t>
            </a: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계산방법</a:t>
            </a:r>
            <a:endParaRPr lang="en-US" altLang="ko-KR" sz="1200" dirty="0" smtClean="0">
              <a:latin typeface="Arial" pitchFamily="34" charset="0"/>
              <a:cs typeface="Arial" pitchFamily="34" charset="0"/>
            </a:endParaRP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Image Plot Format </a:t>
            </a: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숙지</a:t>
            </a:r>
            <a:endParaRPr lang="en-US" altLang="ko-KR" sz="1200" dirty="0">
              <a:latin typeface="Arial" pitchFamily="34" charset="0"/>
              <a:cs typeface="Arial" pitchFamily="34" charset="0"/>
            </a:endParaRPr>
          </a:p>
          <a:p>
            <a:pPr marL="638175" lvl="1" indent="-180975" defTabSz="457200">
              <a:buFontTx/>
              <a:buChar char="-"/>
            </a:pP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MATLAB</a:t>
            </a: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을 이용한 자동화 </a:t>
            </a:r>
            <a:r>
              <a:rPr lang="en-US" altLang="ko-KR" sz="1200" dirty="0" smtClean="0">
                <a:latin typeface="Arial" pitchFamily="34" charset="0"/>
                <a:cs typeface="Arial" pitchFamily="34" charset="0"/>
              </a:rPr>
              <a:t>Code </a:t>
            </a:r>
            <a:r>
              <a:rPr lang="ko-KR" altLang="en-US" sz="1200" dirty="0" smtClean="0">
                <a:latin typeface="Arial" pitchFamily="34" charset="0"/>
                <a:cs typeface="Arial" pitchFamily="34" charset="0"/>
              </a:rPr>
              <a:t>작성</a:t>
            </a:r>
            <a:endParaRPr lang="ko-KR" altLang="en-US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7252" y="2854546"/>
            <a:ext cx="4230288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The Yee Cell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70297" y="2783111"/>
          <a:ext cx="461486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4" imgW="2997000" imgH="787320" progId="Equation.DSMT4">
                  <p:embed/>
                </p:oleObj>
              </mc:Choice>
              <mc:Fallback>
                <p:oleObj name="Equation" r:id="rId4" imgW="299700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97" y="2783111"/>
                        <a:ext cx="461486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11560" y="1052736"/>
          <a:ext cx="639921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6" imgW="3873240" imgH="787320" progId="Equation.DSMT4">
                  <p:embed/>
                </p:oleObj>
              </mc:Choice>
              <mc:Fallback>
                <p:oleObj name="Equation" r:id="rId6" imgW="387324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52736"/>
                        <a:ext cx="639921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Finite Difference of Maxwell’s Equations in 3D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71472" y="2189565"/>
          <a:ext cx="7920063" cy="166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3" imgW="5803560" imgH="1218960" progId="Equation.DSMT4">
                  <p:embed/>
                </p:oleObj>
              </mc:Choice>
              <mc:Fallback>
                <p:oleObj name="Equation" r:id="rId3" imgW="580356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189565"/>
                        <a:ext cx="7920063" cy="1660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51319"/>
              </p:ext>
            </p:extLst>
          </p:nvPr>
        </p:nvGraphicFramePr>
        <p:xfrm>
          <a:off x="2919413" y="908050"/>
          <a:ext cx="3035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908050"/>
                        <a:ext cx="3035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55649" y="4564190"/>
          <a:ext cx="751681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7" imgW="5333760" imgH="965160" progId="Equation.DSMT4">
                  <p:embed/>
                </p:oleObj>
              </mc:Choice>
              <mc:Fallback>
                <p:oleObj name="Equation" r:id="rId7" imgW="53337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49" y="4564190"/>
                        <a:ext cx="7516813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1694538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- General Case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406413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- Free Spac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42910" y="1364332"/>
          <a:ext cx="23304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364332"/>
                        <a:ext cx="23304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31752" y="2385096"/>
          <a:ext cx="7783586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5" imgW="5740200" imgH="736560" progId="Equation.DSMT4">
                  <p:embed/>
                </p:oleObj>
              </mc:Choice>
              <mc:Fallback>
                <p:oleObj name="Equation" r:id="rId5" imgW="57402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52" y="2385096"/>
                        <a:ext cx="7783586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69926" y="3599540"/>
          <a:ext cx="78882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7" imgW="5790960" imgH="787320" progId="Equation.DSMT4">
                  <p:embed/>
                </p:oleObj>
              </mc:Choice>
              <mc:Fallback>
                <p:oleObj name="Equation" r:id="rId7" imgW="579096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26" y="3599540"/>
                        <a:ext cx="78882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Ampere’s Law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43306" y="764704"/>
            <a:ext cx="5002055" cy="1905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5849" name="Object 5"/>
          <p:cNvGraphicFramePr>
            <a:graphicFrameLocks noChangeAspect="1"/>
          </p:cNvGraphicFramePr>
          <p:nvPr/>
        </p:nvGraphicFramePr>
        <p:xfrm>
          <a:off x="458810" y="4885415"/>
          <a:ext cx="73993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0" imgW="5562360" imgH="965160" progId="Equation.DSMT4">
                  <p:embed/>
                </p:oleObj>
              </mc:Choice>
              <mc:Fallback>
                <p:oleObj name="Equation" r:id="rId10" imgW="55623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10" y="4885415"/>
                        <a:ext cx="739933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직사각형 17"/>
          <p:cNvSpPr/>
          <p:nvPr/>
        </p:nvSpPr>
        <p:spPr>
          <a:xfrm>
            <a:off x="357158" y="4742550"/>
            <a:ext cx="7786742" cy="15716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One-Dimensional Free Space Formulation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1052736"/>
            <a:ext cx="8501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Normalization</a:t>
            </a:r>
            <a:endParaRPr lang="ko-KR" altLang="en-US" dirty="0"/>
          </a:p>
        </p:txBody>
      </p:sp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785787" y="2456393"/>
          <a:ext cx="5500725" cy="131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3" imgW="3733560" imgH="888840" progId="Equation.DSMT4">
                  <p:embed/>
                </p:oleObj>
              </mc:Choice>
              <mc:Fallback>
                <p:oleObj name="Equation" r:id="rId3" imgW="3733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7" y="2456393"/>
                        <a:ext cx="5500725" cy="131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785786" y="1624240"/>
          <a:ext cx="10223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5" imgW="698400" imgH="482400" progId="Equation.DSMT4">
                  <p:embed/>
                </p:oleObj>
              </mc:Choice>
              <mc:Fallback>
                <p:oleObj name="Equation" r:id="rId5" imgW="698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624240"/>
                        <a:ext cx="10223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85786" y="4400799"/>
          <a:ext cx="2794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400799"/>
                        <a:ext cx="279400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214414" y="3888040"/>
          <a:ext cx="590232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9" imgW="4025880" imgH="939600" progId="Equation.DSMT4">
                  <p:embed/>
                </p:oleObj>
              </mc:Choice>
              <mc:Fallback>
                <p:oleObj name="Equation" r:id="rId9" imgW="40258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888040"/>
                        <a:ext cx="5902325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Courant (Stability) Condition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1052736"/>
            <a:ext cx="8501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Courant Condition</a:t>
            </a:r>
            <a:endParaRPr lang="ko-KR" altLang="en-US" dirty="0"/>
          </a:p>
        </p:txBody>
      </p:sp>
      <p:graphicFrame>
        <p:nvGraphicFramePr>
          <p:cNvPr id="64519" name="Object 21"/>
          <p:cNvGraphicFramePr>
            <a:graphicFrameLocks noChangeAspect="1"/>
          </p:cNvGraphicFramePr>
          <p:nvPr/>
        </p:nvGraphicFramePr>
        <p:xfrm>
          <a:off x="784230" y="1624240"/>
          <a:ext cx="4573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4" imgW="3111480" imgH="431640" progId="Equation.DSMT4">
                  <p:embed/>
                </p:oleObj>
              </mc:Choice>
              <mc:Fallback>
                <p:oleObj name="Equation" r:id="rId4" imgW="311148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30" y="1624240"/>
                        <a:ext cx="45735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812815" y="2459281"/>
          <a:ext cx="59023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6" imgW="4025880" imgH="939600" progId="Equation.DSMT4">
                  <p:embed/>
                </p:oleObj>
              </mc:Choice>
              <mc:Fallback>
                <p:oleObj name="Equation" r:id="rId6" imgW="40258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15" y="2459281"/>
                        <a:ext cx="5902325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792138" y="4410322"/>
          <a:ext cx="2794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38" y="4410322"/>
                        <a:ext cx="279400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285852" y="3981694"/>
          <a:ext cx="5429288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0" imgW="3504960" imgH="812520" progId="Equation.DSMT4">
                  <p:embed/>
                </p:oleObj>
              </mc:Choice>
              <mc:Fallback>
                <p:oleObj name="Equation" r:id="rId10" imgW="35049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981694"/>
                        <a:ext cx="5429288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1087891" y="3860852"/>
            <a:ext cx="5857916" cy="14287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43608" y="2681536"/>
            <a:ext cx="7056784" cy="146754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3600" dirty="0" smtClean="0">
                <a:latin typeface="Arial" pitchFamily="34" charset="0"/>
                <a:cs typeface="Arial" pitchFamily="34" charset="0"/>
              </a:rPr>
              <a:t>EM Theory for Data Analysis</a:t>
            </a:r>
            <a:endParaRPr lang="ko-KR" altLang="en-US" sz="3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11753" y="1840278"/>
          <a:ext cx="34401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753" y="1840278"/>
                        <a:ext cx="344011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602240" y="3048365"/>
          <a:ext cx="44465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5" imgW="3149280" imgH="812520" progId="Equation.DSMT4">
                  <p:embed/>
                </p:oleObj>
              </mc:Choice>
              <mc:Fallback>
                <p:oleObj name="Equation" r:id="rId5" imgW="314928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240" y="3048365"/>
                        <a:ext cx="4446588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Time-Average </a:t>
            </a:r>
            <a:r>
              <a:rPr lang="en-US" altLang="ko-KR" sz="2400" dirty="0" err="1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Poynting</a:t>
            </a:r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 Vector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768" y="4858174"/>
            <a:ext cx="4000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: Time-average </a:t>
            </a:r>
            <a:r>
              <a:rPr lang="en-US" altLang="ko-KR" sz="1600" dirty="0" err="1" smtClean="0"/>
              <a:t>Poynting</a:t>
            </a:r>
            <a:r>
              <a:rPr lang="en-US" altLang="ko-KR" sz="1600" dirty="0" smtClean="0"/>
              <a:t> vector [W/m</a:t>
            </a:r>
            <a:r>
              <a:rPr lang="en-US" altLang="ko-KR" sz="1600" baseline="30000" dirty="0" smtClean="0"/>
              <a:t>2</a:t>
            </a:r>
            <a:r>
              <a:rPr lang="en-US" altLang="ko-KR" sz="1600" dirty="0" smtClean="0"/>
              <a:t>]</a:t>
            </a:r>
            <a:endParaRPr lang="ko-KR" altLang="en-US" sz="16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521256" y="4773779"/>
          <a:ext cx="1595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56" y="4773779"/>
                        <a:ext cx="15954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5438" y="1268760"/>
            <a:ext cx="47217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• Using </a:t>
            </a:r>
            <a:r>
              <a:rPr lang="en-US" altLang="ko-KR" sz="1400" dirty="0" err="1" smtClean="0"/>
              <a:t>phasor</a:t>
            </a:r>
            <a:r>
              <a:rPr lang="en-US" altLang="ko-KR" sz="1400" dirty="0" smtClean="0"/>
              <a:t> method and Euler’s formula</a:t>
            </a:r>
            <a:endParaRPr lang="ko-KR" alt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806876" y="4336031"/>
            <a:ext cx="3066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• Time-average </a:t>
            </a:r>
            <a:r>
              <a:rPr lang="en-US" altLang="ko-KR" sz="1400" dirty="0" err="1" smtClean="0"/>
              <a:t>Poynting</a:t>
            </a:r>
            <a:r>
              <a:rPr lang="en-US" altLang="ko-KR" sz="1400" dirty="0" smtClean="0"/>
              <a:t> vector</a:t>
            </a:r>
            <a:endParaRPr lang="ko-KR" altLang="en-US" sz="14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519089" y="5696382"/>
          <a:ext cx="98583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9" imgW="698400" imgH="190440" progId="Equation.DSMT4">
                  <p:embed/>
                </p:oleObj>
              </mc:Choice>
              <mc:Fallback>
                <p:oleObj name="Equation" r:id="rId9" imgW="6984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089" y="5696382"/>
                        <a:ext cx="985838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27201" y="5661248"/>
            <a:ext cx="6120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: FDTD Solutions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Power Monitor </a:t>
            </a:r>
            <a:r>
              <a:rPr lang="ko-KR" altLang="en-US" sz="1600" dirty="0" smtClean="0"/>
              <a:t>출력 </a:t>
            </a:r>
            <a:r>
              <a:rPr lang="ko-KR" altLang="en-US" sz="1600" dirty="0" err="1" smtClean="0"/>
              <a:t>물리량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(</a:t>
            </a:r>
            <a:r>
              <a:rPr lang="ko-KR" altLang="en-US" sz="1600" dirty="0" smtClean="0"/>
              <a:t>참고</a:t>
            </a:r>
            <a:r>
              <a:rPr lang="en-US" altLang="ko-KR" sz="1600" dirty="0" smtClean="0"/>
              <a:t>)</a:t>
            </a:r>
            <a:endParaRPr lang="ko-KR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Power Absorption from Power Conservation Law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23541" y="3105721"/>
          <a:ext cx="5184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3" imgW="3670200" imgH="279360" progId="Equation.DSMT4">
                  <p:embed/>
                </p:oleObj>
              </mc:Choice>
              <mc:Fallback>
                <p:oleObj name="Equation" r:id="rId3" imgW="3670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3105721"/>
                        <a:ext cx="51847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023541" y="1161505"/>
          <a:ext cx="17033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5" imgW="1206360" imgH="406080" progId="Equation.DSMT4">
                  <p:embed/>
                </p:oleObj>
              </mc:Choice>
              <mc:Fallback>
                <p:oleObj name="Equation" r:id="rId5" imgW="12063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1161505"/>
                        <a:ext cx="170338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023541" y="2276872"/>
          <a:ext cx="21161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7" imgW="1498320" imgH="253800" progId="Equation.DSMT4">
                  <p:embed/>
                </p:oleObj>
              </mc:Choice>
              <mc:Fallback>
                <p:oleObj name="Equation" r:id="rId7" imgW="14983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2276872"/>
                        <a:ext cx="21161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023541" y="2673673"/>
          <a:ext cx="2832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9" imgW="2006280" imgH="279360" progId="Equation.DSMT4">
                  <p:embed/>
                </p:oleObj>
              </mc:Choice>
              <mc:Fallback>
                <p:oleObj name="Equation" r:id="rId9" imgW="2006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2673673"/>
                        <a:ext cx="28321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023541" y="4111997"/>
          <a:ext cx="4502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11" imgW="3187440" imgH="431640" progId="Equation.DSMT4">
                  <p:embed/>
                </p:oleObj>
              </mc:Choice>
              <mc:Fallback>
                <p:oleObj name="Equation" r:id="rId11" imgW="31874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4111997"/>
                        <a:ext cx="45021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0879" y="3697287"/>
            <a:ext cx="5000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• Using the vector identity</a:t>
            </a:r>
            <a:endParaRPr lang="ko-KR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85435" y="1916832"/>
            <a:ext cx="5000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• Using scalar multiplication</a:t>
            </a:r>
            <a:endParaRPr lang="ko-KR" altLang="en-US" sz="1400" dirty="0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023541" y="4821262"/>
          <a:ext cx="2708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13" imgW="1917360" imgH="457200" progId="Equation.DSMT4">
                  <p:embed/>
                </p:oleObj>
              </mc:Choice>
              <mc:Fallback>
                <p:oleObj name="Equation" r:id="rId13" imgW="1917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4821262"/>
                        <a:ext cx="270827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75199" y="5768908"/>
            <a:ext cx="4000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FF0000"/>
                </a:solidFill>
              </a:rPr>
              <a:t>: Absorption power per unit volume</a:t>
            </a:r>
            <a:endParaRPr lang="ko-KR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023541" y="5678512"/>
          <a:ext cx="1684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15" imgW="1193760" imgH="393480" progId="Equation.DSMT4">
                  <p:embed/>
                </p:oleObj>
              </mc:Choice>
              <mc:Fallback>
                <p:oleObj name="Equation" r:id="rId15" imgW="1193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41" y="5678512"/>
                        <a:ext cx="1684338" cy="55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801465"/>
            <a:ext cx="5000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• Maxwell’s Equation</a:t>
            </a:r>
            <a:endParaRPr lang="ko-KR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411760" y="1268760"/>
          <a:ext cx="401955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3" imgW="2844720" imgH="1295280" progId="Equation.DSMT4">
                  <p:embed/>
                </p:oleObj>
              </mc:Choice>
              <mc:Fallback>
                <p:oleObj name="Equation" r:id="rId3" imgW="284472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268760"/>
                        <a:ext cx="4019550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376844" y="3168427"/>
          <a:ext cx="22780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844" y="3168427"/>
                        <a:ext cx="2278063" cy="395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170907" y="3816499"/>
          <a:ext cx="4802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7" imgW="3403440" imgH="393480" progId="Equation.DSMT4">
                  <p:embed/>
                </p:oleObj>
              </mc:Choice>
              <mc:Fallback>
                <p:oleObj name="Equation" r:id="rId7" imgW="3403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907" y="3816499"/>
                        <a:ext cx="4802187" cy="55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Power Absorption Calculation in FDTD Solutions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5436096" y="3817615"/>
            <a:ext cx="1512168" cy="5760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436096" y="4437112"/>
            <a:ext cx="2037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ym typeface="Wingdings" pitchFamily="2" charset="2"/>
              </a:rPr>
              <a:t> </a:t>
            </a:r>
            <a:r>
              <a:rPr lang="ko-KR" altLang="en-US" sz="1600" dirty="0" smtClean="0"/>
              <a:t>실제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계산에 적용</a:t>
            </a:r>
            <a:endParaRPr lang="ko-KR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55576" y="1072481"/>
          <a:ext cx="212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120760" imgH="876240" progId="Equation.DSMT4">
                  <p:embed/>
                </p:oleObj>
              </mc:Choice>
              <mc:Fallback>
                <p:oleObj name="Equation" r:id="rId3" imgW="21207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72481"/>
                        <a:ext cx="2120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23900" y="2492375"/>
          <a:ext cx="32258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3225600" imgH="2120760" progId="Equation.DSMT4">
                  <p:embed/>
                </p:oleObj>
              </mc:Choice>
              <mc:Fallback>
                <p:oleObj name="Equation" r:id="rId5" imgW="3225600" imgH="2120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492375"/>
                        <a:ext cx="32258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직선 화살표 연결선 4"/>
          <p:cNvCxnSpPr/>
          <p:nvPr/>
        </p:nvCxnSpPr>
        <p:spPr>
          <a:xfrm flipV="1">
            <a:off x="1436062" y="4634086"/>
            <a:ext cx="116807" cy="188866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 flipH="1" flipV="1">
            <a:off x="3079127" y="4625977"/>
            <a:ext cx="72008" cy="21602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1077750" y="4610745"/>
            <a:ext cx="1008112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>
            <a:off x="2229878" y="4606528"/>
            <a:ext cx="15121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1731" y="4869160"/>
            <a:ext cx="1350563" cy="276999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Net Power Flow</a:t>
            </a:r>
            <a:endParaRPr lang="ko-KR" alt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25907" y="4869160"/>
            <a:ext cx="2289409" cy="46166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Non-propagating Resonance</a:t>
            </a:r>
          </a:p>
          <a:p>
            <a:pPr algn="ctr"/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(Interference) </a:t>
            </a:r>
            <a:endParaRPr lang="ko-KR" altLang="en-US" sz="12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999038" y="2492375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3022560" imgH="1054080" progId="Equation.DSMT4">
                  <p:embed/>
                </p:oleObj>
              </mc:Choice>
              <mc:Fallback>
                <p:oleObj name="Equation" r:id="rId7" imgW="3022560" imgH="1054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492375"/>
                        <a:ext cx="3022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직선 화살표 연결선 20"/>
          <p:cNvCxnSpPr/>
          <p:nvPr/>
        </p:nvCxnSpPr>
        <p:spPr>
          <a:xfrm flipV="1">
            <a:off x="5865218" y="3594300"/>
            <a:ext cx="0" cy="21602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/>
          <p:nvPr/>
        </p:nvCxnSpPr>
        <p:spPr>
          <a:xfrm>
            <a:off x="5469174" y="3549451"/>
            <a:ext cx="79208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29514" y="3837483"/>
            <a:ext cx="1663148" cy="46166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Sum of Each Plane </a:t>
            </a:r>
          </a:p>
          <a:p>
            <a:pPr algn="ctr"/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Wave Intensity</a:t>
            </a:r>
          </a:p>
        </p:txBody>
      </p:sp>
      <p:cxnSp>
        <p:nvCxnSpPr>
          <p:cNvPr id="24" name="직선 화살표 연결선 23"/>
          <p:cNvCxnSpPr/>
          <p:nvPr/>
        </p:nvCxnSpPr>
        <p:spPr>
          <a:xfrm flipH="1" flipV="1">
            <a:off x="7179418" y="3612822"/>
            <a:ext cx="99217" cy="215608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/>
          <p:cNvCxnSpPr/>
          <p:nvPr/>
        </p:nvCxnSpPr>
        <p:spPr>
          <a:xfrm>
            <a:off x="6459338" y="3558504"/>
            <a:ext cx="1224136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62109" y="3839463"/>
            <a:ext cx="1063112" cy="276999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Interference</a:t>
            </a:r>
          </a:p>
        </p:txBody>
      </p:sp>
      <p:sp>
        <p:nvSpPr>
          <p:cNvPr id="17" name="직사각형 16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Vector vs. E-Field Intensity</a:t>
            </a:r>
            <a:endParaRPr lang="ko-KR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9552" y="2132856"/>
            <a:ext cx="1546963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sz="1400" b="1" u="sng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400" b="1" u="sng" dirty="0" smtClean="0">
                <a:latin typeface="Arial" pitchFamily="34" charset="0"/>
                <a:cs typeface="Arial" pitchFamily="34" charset="0"/>
              </a:rPr>
              <a:t> Vector</a:t>
            </a:r>
            <a:endParaRPr lang="ko-KR" altLang="en-US" sz="14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03154" y="2132856"/>
            <a:ext cx="1564852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sz="1400" b="1" u="sng" dirty="0" smtClean="0">
                <a:latin typeface="Arial" pitchFamily="34" charset="0"/>
                <a:cs typeface="Arial" pitchFamily="34" charset="0"/>
              </a:rPr>
              <a:t>E-Field Intensity</a:t>
            </a:r>
            <a:endParaRPr lang="ko-KR" altLang="en-US" sz="14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9552" y="692696"/>
            <a:ext cx="1064459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sz="1400" b="1" u="sng" dirty="0" smtClean="0">
                <a:latin typeface="Arial" pitchFamily="34" charset="0"/>
                <a:cs typeface="Arial" pitchFamily="34" charset="0"/>
              </a:rPr>
              <a:t>EM Waves</a:t>
            </a:r>
            <a:endParaRPr lang="ko-KR" altLang="en-US" sz="14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03246" y="5858108"/>
            <a:ext cx="3012108" cy="5847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ko-KR" altLang="en-US" sz="1400" b="1" dirty="0" smtClean="0">
                <a:latin typeface="Arial" pitchFamily="34" charset="0"/>
                <a:cs typeface="Arial" pitchFamily="34" charset="0"/>
              </a:rPr>
              <a:t>기존</a:t>
            </a:r>
            <a:endParaRPr lang="en-US" altLang="ko-KR" sz="1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altLang="ko-KR" sz="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ko-KR" sz="1400" b="1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 Vector</a:t>
            </a:r>
            <a:r>
              <a:rPr lang="ko-KR" altLang="en-US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Real Part </a:t>
            </a:r>
            <a:r>
              <a:rPr lang="ko-KR" altLang="en-US" sz="1400" b="1" dirty="0" smtClean="0">
                <a:latin typeface="Arial" pitchFamily="34" charset="0"/>
                <a:cs typeface="Arial" pitchFamily="34" charset="0"/>
              </a:rPr>
              <a:t>만 고려</a:t>
            </a:r>
            <a:endParaRPr lang="en-US" altLang="ko-KR" sz="1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46147" y="5733256"/>
            <a:ext cx="3888950" cy="800219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ko-KR" altLang="en-US" sz="1400" b="1" dirty="0" smtClean="0">
                <a:latin typeface="Arial" pitchFamily="34" charset="0"/>
                <a:cs typeface="Arial" pitchFamily="34" charset="0"/>
              </a:rPr>
              <a:t>향후</a:t>
            </a:r>
            <a:endParaRPr lang="en-US" altLang="ko-KR" sz="1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altLang="ko-KR" sz="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Interference </a:t>
            </a:r>
            <a:r>
              <a:rPr lang="ko-KR" altLang="en-US" sz="1400" b="1" dirty="0" smtClean="0">
                <a:latin typeface="Arial" pitchFamily="34" charset="0"/>
                <a:cs typeface="Arial" pitchFamily="34" charset="0"/>
              </a:rPr>
              <a:t>현상의 이해를 위해 </a:t>
            </a:r>
            <a:endParaRPr lang="en-US" altLang="ko-KR" sz="1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ko-KR" sz="1400" b="1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 Vector Imaginary Part </a:t>
            </a:r>
            <a:r>
              <a:rPr lang="ko-KR" altLang="en-US" sz="1400" b="1" dirty="0" smtClean="0">
                <a:latin typeface="Arial" pitchFamily="34" charset="0"/>
                <a:cs typeface="Arial" pitchFamily="34" charset="0"/>
              </a:rPr>
              <a:t>도 함께 고려</a:t>
            </a:r>
            <a:endParaRPr lang="en-US" altLang="ko-KR" sz="1400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99592" y="2708920"/>
            <a:ext cx="7344816" cy="144016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32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Finite-Difference Time-Domain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Electromagnetic Waves in Dielectric Slab (1D)</a:t>
            </a:r>
            <a:endParaRPr lang="ko-KR" alt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" name="개체 61"/>
          <p:cNvGraphicFramePr>
            <a:graphicFrameLocks noChangeAspect="1"/>
          </p:cNvGraphicFramePr>
          <p:nvPr/>
        </p:nvGraphicFramePr>
        <p:xfrm>
          <a:off x="5419576" y="1668463"/>
          <a:ext cx="29464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3" imgW="2946240" imgH="2679480" progId="Equation.DSMT4">
                  <p:embed/>
                </p:oleObj>
              </mc:Choice>
              <mc:Fallback>
                <p:oleObj name="Equation" r:id="rId3" imgW="2946240" imgH="267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576" y="1668463"/>
                        <a:ext cx="2946400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56"/>
          <p:cNvGrpSpPr/>
          <p:nvPr/>
        </p:nvGrpSpPr>
        <p:grpSpPr>
          <a:xfrm>
            <a:off x="971600" y="1946002"/>
            <a:ext cx="3906852" cy="2389710"/>
            <a:chOff x="899592" y="1573213"/>
            <a:chExt cx="3906852" cy="2389710"/>
          </a:xfrm>
        </p:grpSpPr>
        <p:sp>
          <p:nvSpPr>
            <p:cNvPr id="5" name="직사각형 4"/>
            <p:cNvSpPr/>
            <p:nvPr/>
          </p:nvSpPr>
          <p:spPr>
            <a:xfrm>
              <a:off x="1763688" y="2349351"/>
              <a:ext cx="2376264" cy="8640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" name="그룹 33"/>
            <p:cNvGrpSpPr/>
            <p:nvPr/>
          </p:nvGrpSpPr>
          <p:grpSpPr>
            <a:xfrm>
              <a:off x="899592" y="2421359"/>
              <a:ext cx="560125" cy="688796"/>
              <a:chOff x="244475" y="2015808"/>
              <a:chExt cx="560125" cy="688796"/>
            </a:xfrm>
          </p:grpSpPr>
          <p:cxnSp>
            <p:nvCxnSpPr>
              <p:cNvPr id="23" name="직선 화살표 연결선 22"/>
              <p:cNvCxnSpPr/>
              <p:nvPr/>
            </p:nvCxnSpPr>
            <p:spPr>
              <a:xfrm>
                <a:off x="395536" y="2204864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화살표 연결선 23"/>
              <p:cNvCxnSpPr/>
              <p:nvPr/>
            </p:nvCxnSpPr>
            <p:spPr>
              <a:xfrm>
                <a:off x="395536" y="2204864"/>
                <a:ext cx="3600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개체 27"/>
              <p:cNvGraphicFramePr>
                <a:graphicFrameLocks noChangeAspect="1"/>
              </p:cNvGraphicFramePr>
              <p:nvPr/>
            </p:nvGraphicFramePr>
            <p:xfrm>
              <a:off x="664900" y="2019320"/>
              <a:ext cx="139700" cy="15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1" name="Equation" r:id="rId5" imgW="139680" imgH="152280" progId="Equation.DSMT4">
                      <p:embed/>
                    </p:oleObj>
                  </mc:Choice>
                  <mc:Fallback>
                    <p:oleObj name="Equation" r:id="rId5" imgW="139680" imgH="1522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900" y="2019320"/>
                            <a:ext cx="139700" cy="15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개체 28"/>
              <p:cNvGraphicFramePr>
                <a:graphicFrameLocks noChangeAspect="1"/>
              </p:cNvGraphicFramePr>
              <p:nvPr/>
            </p:nvGraphicFramePr>
            <p:xfrm>
              <a:off x="330200" y="2564904"/>
              <a:ext cx="127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2" name="Equation" r:id="rId7" imgW="126720" imgH="139680" progId="Equation.DSMT4">
                      <p:embed/>
                    </p:oleObj>
                  </mc:Choice>
                  <mc:Fallback>
                    <p:oleObj name="Equation" r:id="rId7" imgW="126720" imgH="1396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200" y="2564904"/>
                            <a:ext cx="1270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" name="그룹 29"/>
              <p:cNvGrpSpPr/>
              <p:nvPr/>
            </p:nvGrpSpPr>
            <p:grpSpPr>
              <a:xfrm>
                <a:off x="346388" y="2155716"/>
                <a:ext cx="93017" cy="93017"/>
                <a:chOff x="1547663" y="1607791"/>
                <a:chExt cx="93017" cy="93017"/>
              </a:xfrm>
            </p:grpSpPr>
            <p:sp>
              <p:nvSpPr>
                <p:cNvPr id="31" name="타원 30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32" name="타원 31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33" name="개체 32"/>
              <p:cNvGraphicFramePr>
                <a:graphicFrameLocks noChangeAspect="1"/>
              </p:cNvGraphicFramePr>
              <p:nvPr/>
            </p:nvGraphicFramePr>
            <p:xfrm>
              <a:off x="244475" y="2015808"/>
              <a:ext cx="1524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3" name="Equation" r:id="rId9" imgW="152280" imgH="190440" progId="Equation.DSMT4">
                      <p:embed/>
                    </p:oleObj>
                  </mc:Choice>
                  <mc:Fallback>
                    <p:oleObj name="Equation" r:id="rId9" imgW="152280" imgH="1904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475" y="2015808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그룹 77"/>
            <p:cNvGrpSpPr/>
            <p:nvPr/>
          </p:nvGrpSpPr>
          <p:grpSpPr>
            <a:xfrm>
              <a:off x="2170460" y="1573213"/>
              <a:ext cx="1825476" cy="741040"/>
              <a:chOff x="2123728" y="1573213"/>
              <a:chExt cx="1825476" cy="741040"/>
            </a:xfrm>
          </p:grpSpPr>
          <p:cxnSp>
            <p:nvCxnSpPr>
              <p:cNvPr id="7" name="직선 화살표 연결선 6"/>
              <p:cNvCxnSpPr/>
              <p:nvPr/>
            </p:nvCxnSpPr>
            <p:spPr>
              <a:xfrm>
                <a:off x="2679473" y="1819104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직선 화살표 연결선 8"/>
              <p:cNvCxnSpPr/>
              <p:nvPr/>
            </p:nvCxnSpPr>
            <p:spPr>
              <a:xfrm flipV="1">
                <a:off x="3397246" y="1700808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직선 화살표 연결선 36"/>
              <p:cNvCxnSpPr/>
              <p:nvPr/>
            </p:nvCxnSpPr>
            <p:spPr>
              <a:xfrm flipH="1">
                <a:off x="2392390" y="1827197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직선 화살표 연결선 38"/>
              <p:cNvCxnSpPr/>
              <p:nvPr/>
            </p:nvCxnSpPr>
            <p:spPr>
              <a:xfrm flipH="1">
                <a:off x="3401588" y="2060848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그룹 18"/>
              <p:cNvGrpSpPr/>
              <p:nvPr/>
            </p:nvGrpSpPr>
            <p:grpSpPr>
              <a:xfrm>
                <a:off x="2631274" y="1779047"/>
                <a:ext cx="93017" cy="93017"/>
                <a:chOff x="1547663" y="1607791"/>
                <a:chExt cx="93017" cy="93017"/>
              </a:xfrm>
            </p:grpSpPr>
            <p:sp>
              <p:nvSpPr>
                <p:cNvPr id="17" name="타원 16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18" name="타원 17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1" name="그룹 19"/>
              <p:cNvGrpSpPr/>
              <p:nvPr/>
            </p:nvGrpSpPr>
            <p:grpSpPr>
              <a:xfrm>
                <a:off x="3351429" y="2013648"/>
                <a:ext cx="93017" cy="93017"/>
                <a:chOff x="1547663" y="1607791"/>
                <a:chExt cx="93017" cy="93017"/>
              </a:xfrm>
            </p:grpSpPr>
            <p:sp>
              <p:nvSpPr>
                <p:cNvPr id="21" name="타원 20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22" name="타원 21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40" name="개체 39"/>
              <p:cNvGraphicFramePr>
                <a:graphicFrameLocks noChangeAspect="1"/>
              </p:cNvGraphicFramePr>
              <p:nvPr/>
            </p:nvGraphicFramePr>
            <p:xfrm>
              <a:off x="2749550" y="1706563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4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9550" y="1706563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개체 40"/>
              <p:cNvGraphicFramePr>
                <a:graphicFrameLocks noChangeAspect="1"/>
              </p:cNvGraphicFramePr>
              <p:nvPr/>
            </p:nvGraphicFramePr>
            <p:xfrm>
              <a:off x="3141663" y="1957934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5" name="Equation" r:id="rId13" imgW="190440" imgH="241200" progId="Equation.DSMT4">
                      <p:embed/>
                    </p:oleObj>
                  </mc:Choice>
                  <mc:Fallback>
                    <p:oleObj name="Equation" r:id="rId13" imgW="190440" imgH="241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1663" y="1957934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개체 41"/>
              <p:cNvGraphicFramePr>
                <a:graphicFrameLocks noChangeAspect="1"/>
              </p:cNvGraphicFramePr>
              <p:nvPr/>
            </p:nvGraphicFramePr>
            <p:xfrm>
              <a:off x="2123728" y="1573213"/>
              <a:ext cx="2413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6" name="Equation" r:id="rId15" imgW="241200" imgH="495000" progId="Equation.DSMT4">
                      <p:embed/>
                    </p:oleObj>
                  </mc:Choice>
                  <mc:Fallback>
                    <p:oleObj name="Equation" r:id="rId15" imgW="241200" imgH="4950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3728" y="1573213"/>
                            <a:ext cx="2413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개체 42"/>
              <p:cNvGraphicFramePr>
                <a:graphicFrameLocks noChangeAspect="1"/>
              </p:cNvGraphicFramePr>
              <p:nvPr/>
            </p:nvGraphicFramePr>
            <p:xfrm>
              <a:off x="3707904" y="1818953"/>
              <a:ext cx="2413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7" name="Equation" r:id="rId17" imgW="241200" imgH="495000" progId="Equation.DSMT4">
                      <p:embed/>
                    </p:oleObj>
                  </mc:Choice>
                  <mc:Fallback>
                    <p:oleObj name="Equation" r:id="rId17" imgW="241200" imgH="4950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1818953"/>
                            <a:ext cx="2413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개체 74"/>
            <p:cNvGraphicFramePr>
              <a:graphicFrameLocks noChangeAspect="1"/>
            </p:cNvGraphicFramePr>
            <p:nvPr/>
          </p:nvGraphicFramePr>
          <p:xfrm>
            <a:off x="1823393" y="2088158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8" name="Equation" r:id="rId19" imgW="164880" imgH="241200" progId="Equation.DSMT4">
                    <p:embed/>
                  </p:oleObj>
                </mc:Choice>
                <mc:Fallback>
                  <p:oleObj name="Equation" r:id="rId19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393" y="2088158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개체 75"/>
            <p:cNvGraphicFramePr>
              <a:graphicFrameLocks noChangeAspect="1"/>
            </p:cNvGraphicFramePr>
            <p:nvPr/>
          </p:nvGraphicFramePr>
          <p:xfrm>
            <a:off x="1823393" y="2660749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" name="Equation" r:id="rId21" imgW="190440" imgH="241200" progId="Equation.DSMT4">
                    <p:embed/>
                  </p:oleObj>
                </mc:Choice>
                <mc:Fallback>
                  <p:oleObj name="Equation" r:id="rId21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393" y="2660749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개체 76"/>
            <p:cNvGraphicFramePr>
              <a:graphicFrameLocks noChangeAspect="1"/>
            </p:cNvGraphicFramePr>
            <p:nvPr/>
          </p:nvGraphicFramePr>
          <p:xfrm>
            <a:off x="1835696" y="3285133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" name="Equation" r:id="rId23" imgW="177480" imgH="241200" progId="Equation.DSMT4">
                    <p:embed/>
                  </p:oleObj>
                </mc:Choice>
                <mc:Fallback>
                  <p:oleObj name="Equation" r:id="rId23" imgW="177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3285133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직선 화살표 연결선 65"/>
            <p:cNvCxnSpPr/>
            <p:nvPr/>
          </p:nvCxnSpPr>
          <p:spPr>
            <a:xfrm>
              <a:off x="4139952" y="2348880"/>
              <a:ext cx="21602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개체 69"/>
            <p:cNvGraphicFramePr>
              <a:graphicFrameLocks noChangeAspect="1"/>
            </p:cNvGraphicFramePr>
            <p:nvPr/>
          </p:nvGraphicFramePr>
          <p:xfrm>
            <a:off x="4412744" y="2249713"/>
            <a:ext cx="393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" name="Equation" r:id="rId25" imgW="393480" imgH="190440" progId="Equation.DSMT4">
                    <p:embed/>
                  </p:oleObj>
                </mc:Choice>
                <mc:Fallback>
                  <p:oleObj name="Equation" r:id="rId25" imgW="39348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744" y="2249713"/>
                          <a:ext cx="3937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개체 70"/>
            <p:cNvGraphicFramePr>
              <a:graphicFrameLocks noChangeAspect="1"/>
            </p:cNvGraphicFramePr>
            <p:nvPr/>
          </p:nvGraphicFramePr>
          <p:xfrm>
            <a:off x="4207668" y="3113903"/>
            <a:ext cx="419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" name="Equation" r:id="rId27" imgW="419040" imgH="190440" progId="Equation.DSMT4">
                    <p:embed/>
                  </p:oleObj>
                </mc:Choice>
                <mc:Fallback>
                  <p:oleObj name="Equation" r:id="rId27" imgW="419040" imgH="1904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668" y="3113903"/>
                          <a:ext cx="4191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그룹 78"/>
            <p:cNvGrpSpPr/>
            <p:nvPr/>
          </p:nvGrpSpPr>
          <p:grpSpPr>
            <a:xfrm>
              <a:off x="2163763" y="2408238"/>
              <a:ext cx="1838325" cy="741362"/>
              <a:chOff x="2117031" y="1573263"/>
              <a:chExt cx="1838325" cy="741362"/>
            </a:xfrm>
          </p:grpSpPr>
          <p:cxnSp>
            <p:nvCxnSpPr>
              <p:cNvPr id="80" name="직선 화살표 연결선 79"/>
              <p:cNvCxnSpPr/>
              <p:nvPr/>
            </p:nvCxnSpPr>
            <p:spPr>
              <a:xfrm>
                <a:off x="2679473" y="1819104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직선 화살표 연결선 80"/>
              <p:cNvCxnSpPr/>
              <p:nvPr/>
            </p:nvCxnSpPr>
            <p:spPr>
              <a:xfrm flipV="1">
                <a:off x="3397246" y="1700808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직선 화살표 연결선 81"/>
              <p:cNvCxnSpPr/>
              <p:nvPr/>
            </p:nvCxnSpPr>
            <p:spPr>
              <a:xfrm flipH="1">
                <a:off x="2392390" y="1827197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직선 화살표 연결선 82"/>
              <p:cNvCxnSpPr/>
              <p:nvPr/>
            </p:nvCxnSpPr>
            <p:spPr>
              <a:xfrm flipH="1">
                <a:off x="3401588" y="2060848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" name="그룹 83"/>
              <p:cNvGrpSpPr/>
              <p:nvPr/>
            </p:nvGrpSpPr>
            <p:grpSpPr>
              <a:xfrm>
                <a:off x="2631274" y="1779047"/>
                <a:ext cx="93017" cy="93017"/>
                <a:chOff x="1547663" y="1607791"/>
                <a:chExt cx="93017" cy="93017"/>
              </a:xfrm>
            </p:grpSpPr>
            <p:sp>
              <p:nvSpPr>
                <p:cNvPr id="92" name="타원 91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93" name="타원 92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4" name="그룹 84"/>
              <p:cNvGrpSpPr/>
              <p:nvPr/>
            </p:nvGrpSpPr>
            <p:grpSpPr>
              <a:xfrm>
                <a:off x="3351429" y="2013648"/>
                <a:ext cx="93017" cy="93017"/>
                <a:chOff x="1547663" y="1607791"/>
                <a:chExt cx="93017" cy="93017"/>
              </a:xfrm>
            </p:grpSpPr>
            <p:sp>
              <p:nvSpPr>
                <p:cNvPr id="90" name="타원 89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91" name="타원 90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86" name="개체 85"/>
              <p:cNvGraphicFramePr>
                <a:graphicFrameLocks noChangeAspect="1"/>
              </p:cNvGraphicFramePr>
              <p:nvPr/>
            </p:nvGraphicFramePr>
            <p:xfrm>
              <a:off x="2742506" y="1706613"/>
              <a:ext cx="203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3" name="Equation" r:id="rId29" imgW="203040" imgH="241200" progId="Equation.DSMT4">
                      <p:embed/>
                    </p:oleObj>
                  </mc:Choice>
                  <mc:Fallback>
                    <p:oleObj name="Equation" r:id="rId29" imgW="203040" imgH="241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506" y="1706613"/>
                            <a:ext cx="2032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개체 86"/>
              <p:cNvGraphicFramePr>
                <a:graphicFrameLocks noChangeAspect="1"/>
              </p:cNvGraphicFramePr>
              <p:nvPr/>
            </p:nvGraphicFramePr>
            <p:xfrm>
              <a:off x="3134618" y="1957438"/>
              <a:ext cx="203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4" name="Equation" r:id="rId31" imgW="203040" imgH="241200" progId="Equation.DSMT4">
                      <p:embed/>
                    </p:oleObj>
                  </mc:Choice>
                  <mc:Fallback>
                    <p:oleObj name="Equation" r:id="rId31" imgW="203040" imgH="241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618" y="1957438"/>
                            <a:ext cx="2032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개체 87"/>
              <p:cNvGraphicFramePr>
                <a:graphicFrameLocks noChangeAspect="1"/>
              </p:cNvGraphicFramePr>
              <p:nvPr/>
            </p:nvGraphicFramePr>
            <p:xfrm>
              <a:off x="2117031" y="1573263"/>
              <a:ext cx="2540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5" name="Equation" r:id="rId33" imgW="253800" imgH="495000" progId="Equation.DSMT4">
                      <p:embed/>
                    </p:oleObj>
                  </mc:Choice>
                  <mc:Fallback>
                    <p:oleObj name="Equation" r:id="rId33" imgW="253800" imgH="4950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7031" y="1573263"/>
                            <a:ext cx="2540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개체 88"/>
              <p:cNvGraphicFramePr>
                <a:graphicFrameLocks noChangeAspect="1"/>
              </p:cNvGraphicFramePr>
              <p:nvPr/>
            </p:nvGraphicFramePr>
            <p:xfrm>
              <a:off x="3701356" y="1819325"/>
              <a:ext cx="2540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6" name="Equation" r:id="rId35" imgW="253800" imgH="495000" progId="Equation.DSMT4">
                      <p:embed/>
                    </p:oleObj>
                  </mc:Choice>
                  <mc:Fallback>
                    <p:oleObj name="Equation" r:id="rId35" imgW="253800" imgH="4950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356" y="1819325"/>
                            <a:ext cx="2540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5" name="직선 화살표 연결선 94"/>
            <p:cNvCxnSpPr/>
            <p:nvPr/>
          </p:nvCxnSpPr>
          <p:spPr>
            <a:xfrm>
              <a:off x="2726205" y="3602883"/>
              <a:ext cx="0" cy="36004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화살표 연결선 96"/>
            <p:cNvCxnSpPr/>
            <p:nvPr/>
          </p:nvCxnSpPr>
          <p:spPr>
            <a:xfrm flipH="1">
              <a:off x="2439122" y="3610976"/>
              <a:ext cx="288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그룹 98"/>
            <p:cNvGrpSpPr/>
            <p:nvPr/>
          </p:nvGrpSpPr>
          <p:grpSpPr>
            <a:xfrm>
              <a:off x="2678006" y="3562826"/>
              <a:ext cx="93017" cy="93017"/>
              <a:chOff x="1547663" y="1607791"/>
              <a:chExt cx="93017" cy="93017"/>
            </a:xfrm>
          </p:grpSpPr>
          <p:sp>
            <p:nvSpPr>
              <p:cNvPr id="107" name="타원 106"/>
              <p:cNvSpPr/>
              <p:nvPr/>
            </p:nvSpPr>
            <p:spPr>
              <a:xfrm>
                <a:off x="1547663" y="1607791"/>
                <a:ext cx="93017" cy="93017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lang="ko-KR" altLang="en-US" dirty="0"/>
              </a:p>
            </p:txBody>
          </p:sp>
          <p:sp>
            <p:nvSpPr>
              <p:cNvPr id="108" name="타원 107"/>
              <p:cNvSpPr/>
              <p:nvPr/>
            </p:nvSpPr>
            <p:spPr>
              <a:xfrm flipH="1">
                <a:off x="1571312" y="1631440"/>
                <a:ext cx="45719" cy="45719"/>
              </a:xfrm>
              <a:prstGeom prst="ellipse">
                <a:avLst/>
              </a:prstGeom>
              <a:solidFill>
                <a:srgbClr val="0000F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aphicFrame>
          <p:nvGraphicFramePr>
            <p:cNvPr id="101" name="개체 100"/>
            <p:cNvGraphicFramePr>
              <a:graphicFrameLocks noChangeAspect="1"/>
            </p:cNvGraphicFramePr>
            <p:nvPr/>
          </p:nvGraphicFramePr>
          <p:xfrm>
            <a:off x="2789238" y="3490913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" name="Equation" r:id="rId37" imgW="203040" imgH="241200" progId="Equation.DSMT4">
                    <p:embed/>
                  </p:oleObj>
                </mc:Choice>
                <mc:Fallback>
                  <p:oleObj name="Equation" r:id="rId37" imgW="203040" imgH="241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238" y="3490913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개체 102"/>
            <p:cNvGraphicFramePr>
              <a:graphicFrameLocks noChangeAspect="1"/>
            </p:cNvGraphicFramePr>
            <p:nvPr/>
          </p:nvGraphicFramePr>
          <p:xfrm>
            <a:off x="2163763" y="3357563"/>
            <a:ext cx="254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" name="Equation" r:id="rId39" imgW="253800" imgH="495000" progId="Equation.DSMT4">
                    <p:embed/>
                  </p:oleObj>
                </mc:Choice>
                <mc:Fallback>
                  <p:oleObj name="Equation" r:id="rId39" imgW="253800" imgH="4950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763" y="3357563"/>
                          <a:ext cx="2540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57"/>
          <p:cNvSpPr txBox="1"/>
          <p:nvPr/>
        </p:nvSpPr>
        <p:spPr>
          <a:xfrm>
            <a:off x="5341640" y="1308447"/>
            <a:ext cx="1064459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sz="1400" b="1" u="sng" dirty="0" smtClean="0">
                <a:latin typeface="Arial" pitchFamily="34" charset="0"/>
                <a:cs typeface="Arial" pitchFamily="34" charset="0"/>
              </a:rPr>
              <a:t>EM Waves</a:t>
            </a:r>
            <a:endParaRPr lang="ko-KR" altLang="en-US" sz="14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341640" y="4548807"/>
            <a:ext cx="1646348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r>
              <a:rPr lang="en-US" altLang="ko-KR" sz="1400" b="1" u="sng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400" b="1" u="sng" dirty="0" smtClean="0">
                <a:latin typeface="Arial" pitchFamily="34" charset="0"/>
                <a:cs typeface="Arial" pitchFamily="34" charset="0"/>
              </a:rPr>
              <a:t> Vectors</a:t>
            </a:r>
            <a:endParaRPr lang="ko-KR" altLang="en-US" sz="1400" b="1" u="sng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5490344" y="4928592"/>
          <a:ext cx="787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" name="Equation" r:id="rId41" imgW="787320" imgH="228600" progId="Equation.DSMT4">
                  <p:embed/>
                </p:oleObj>
              </mc:Choice>
              <mc:Fallback>
                <p:oleObj name="Equation" r:id="rId41" imgW="78732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44" y="4928592"/>
                        <a:ext cx="787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1196752"/>
            <a:ext cx="3204538" cy="240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1209258"/>
            <a:ext cx="3204538" cy="240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4119329"/>
            <a:ext cx="3204538" cy="240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직사각형 5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2400" dirty="0" smtClean="0">
                <a:latin typeface="Arial" pitchFamily="34" charset="0"/>
                <a:cs typeface="Arial" pitchFamily="34" charset="0"/>
              </a:rPr>
              <a:t> Vector &amp; E-Field Intensity for Dielectric Slab</a:t>
            </a:r>
            <a:endParaRPr lang="ko-KR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05801" y="901481"/>
            <a:ext cx="2592120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Real Part of </a:t>
            </a:r>
            <a:r>
              <a:rPr lang="en-US" altLang="ko-KR" sz="1400" b="1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 Vector</a:t>
            </a:r>
            <a:endParaRPr lang="ko-KR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763" y="3789040"/>
            <a:ext cx="3060197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Imaginary Part of </a:t>
            </a:r>
            <a:r>
              <a:rPr lang="en-US" altLang="ko-KR" sz="1400" b="1" dirty="0" err="1" smtClean="0">
                <a:latin typeface="Arial" pitchFamily="34" charset="0"/>
                <a:cs typeface="Arial" pitchFamily="34" charset="0"/>
              </a:rPr>
              <a:t>Poynting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 Vector</a:t>
            </a:r>
            <a:endParaRPr lang="ko-KR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65006" y="908720"/>
            <a:ext cx="2082622" cy="307777"/>
          </a:xfrm>
          <a:prstGeom prst="rect">
            <a:avLst/>
          </a:prstGeom>
          <a:noFill/>
          <a:ln w="63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Electric Field Intensity</a:t>
            </a:r>
            <a:endParaRPr lang="ko-KR" altLang="en-US" sz="1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그룹 65"/>
          <p:cNvGrpSpPr/>
          <p:nvPr/>
        </p:nvGrpSpPr>
        <p:grpSpPr>
          <a:xfrm>
            <a:off x="4713535" y="3861048"/>
            <a:ext cx="4034929" cy="2389710"/>
            <a:chOff x="4803963" y="3933056"/>
            <a:chExt cx="4034929" cy="2389710"/>
          </a:xfrm>
        </p:grpSpPr>
        <p:sp>
          <p:nvSpPr>
            <p:cNvPr id="11" name="직사각형 10"/>
            <p:cNvSpPr/>
            <p:nvPr/>
          </p:nvSpPr>
          <p:spPr>
            <a:xfrm>
              <a:off x="5580112" y="4709194"/>
              <a:ext cx="2376264" cy="8640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" name="그룹 33"/>
            <p:cNvGrpSpPr/>
            <p:nvPr/>
          </p:nvGrpSpPr>
          <p:grpSpPr>
            <a:xfrm>
              <a:off x="4803963" y="4781202"/>
              <a:ext cx="560125" cy="688796"/>
              <a:chOff x="244475" y="2015808"/>
              <a:chExt cx="560125" cy="688796"/>
            </a:xfrm>
          </p:grpSpPr>
          <p:cxnSp>
            <p:nvCxnSpPr>
              <p:cNvPr id="56" name="직선 화살표 연결선 55"/>
              <p:cNvCxnSpPr/>
              <p:nvPr/>
            </p:nvCxnSpPr>
            <p:spPr>
              <a:xfrm>
                <a:off x="395536" y="2204864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직선 화살표 연결선 23"/>
              <p:cNvCxnSpPr/>
              <p:nvPr/>
            </p:nvCxnSpPr>
            <p:spPr>
              <a:xfrm>
                <a:off x="395536" y="2204864"/>
                <a:ext cx="36004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개체 57"/>
              <p:cNvGraphicFramePr>
                <a:graphicFrameLocks noChangeAspect="1"/>
              </p:cNvGraphicFramePr>
              <p:nvPr/>
            </p:nvGraphicFramePr>
            <p:xfrm>
              <a:off x="664900" y="2019320"/>
              <a:ext cx="139700" cy="15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3" name="Equation" r:id="rId6" imgW="139680" imgH="152280" progId="Equation.DSMT4">
                      <p:embed/>
                    </p:oleObj>
                  </mc:Choice>
                  <mc:Fallback>
                    <p:oleObj name="Equation" r:id="rId6" imgW="139680" imgH="1522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900" y="2019320"/>
                            <a:ext cx="139700" cy="15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개체 58"/>
              <p:cNvGraphicFramePr>
                <a:graphicFrameLocks noChangeAspect="1"/>
              </p:cNvGraphicFramePr>
              <p:nvPr/>
            </p:nvGraphicFramePr>
            <p:xfrm>
              <a:off x="330200" y="2564904"/>
              <a:ext cx="1270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4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200" y="2564904"/>
                            <a:ext cx="127000" cy="139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그룹 29"/>
              <p:cNvGrpSpPr/>
              <p:nvPr/>
            </p:nvGrpSpPr>
            <p:grpSpPr>
              <a:xfrm>
                <a:off x="346388" y="2155716"/>
                <a:ext cx="93017" cy="93017"/>
                <a:chOff x="1547663" y="1607791"/>
                <a:chExt cx="93017" cy="93017"/>
              </a:xfrm>
            </p:grpSpPr>
            <p:sp>
              <p:nvSpPr>
                <p:cNvPr id="62" name="타원 61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63" name="타원 62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61" name="개체 60"/>
              <p:cNvGraphicFramePr>
                <a:graphicFrameLocks noChangeAspect="1"/>
              </p:cNvGraphicFramePr>
              <p:nvPr/>
            </p:nvGraphicFramePr>
            <p:xfrm>
              <a:off x="244475" y="2015808"/>
              <a:ext cx="1524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5" name="Equation" r:id="rId10" imgW="152280" imgH="190440" progId="Equation.DSMT4">
                      <p:embed/>
                    </p:oleObj>
                  </mc:Choice>
                  <mc:Fallback>
                    <p:oleObj name="Equation" r:id="rId10" imgW="152280" imgH="1904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475" y="2015808"/>
                            <a:ext cx="152400" cy="190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그룹 77"/>
            <p:cNvGrpSpPr/>
            <p:nvPr/>
          </p:nvGrpSpPr>
          <p:grpSpPr>
            <a:xfrm>
              <a:off x="5986884" y="3933056"/>
              <a:ext cx="1825476" cy="741040"/>
              <a:chOff x="2123728" y="1573213"/>
              <a:chExt cx="1825476" cy="741040"/>
            </a:xfrm>
          </p:grpSpPr>
          <p:cxnSp>
            <p:nvCxnSpPr>
              <p:cNvPr id="42" name="직선 화살표 연결선 41"/>
              <p:cNvCxnSpPr/>
              <p:nvPr/>
            </p:nvCxnSpPr>
            <p:spPr>
              <a:xfrm>
                <a:off x="2679473" y="1819104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직선 화살표 연결선 42"/>
              <p:cNvCxnSpPr/>
              <p:nvPr/>
            </p:nvCxnSpPr>
            <p:spPr>
              <a:xfrm flipV="1">
                <a:off x="3397246" y="1700808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직선 화살표 연결선 43"/>
              <p:cNvCxnSpPr/>
              <p:nvPr/>
            </p:nvCxnSpPr>
            <p:spPr>
              <a:xfrm flipH="1">
                <a:off x="2392390" y="1827197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직선 화살표 연결선 44"/>
              <p:cNvCxnSpPr/>
              <p:nvPr/>
            </p:nvCxnSpPr>
            <p:spPr>
              <a:xfrm flipH="1">
                <a:off x="3401588" y="2060848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그룹 18"/>
              <p:cNvGrpSpPr/>
              <p:nvPr/>
            </p:nvGrpSpPr>
            <p:grpSpPr>
              <a:xfrm>
                <a:off x="2631274" y="1779047"/>
                <a:ext cx="93017" cy="93017"/>
                <a:chOff x="1547663" y="1607791"/>
                <a:chExt cx="93017" cy="93017"/>
              </a:xfrm>
            </p:grpSpPr>
            <p:sp>
              <p:nvSpPr>
                <p:cNvPr id="54" name="타원 53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55" name="타원 54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12" name="그룹 19"/>
              <p:cNvGrpSpPr/>
              <p:nvPr/>
            </p:nvGrpSpPr>
            <p:grpSpPr>
              <a:xfrm>
                <a:off x="3351429" y="2013648"/>
                <a:ext cx="93017" cy="93017"/>
                <a:chOff x="1547663" y="1607791"/>
                <a:chExt cx="93017" cy="93017"/>
              </a:xfrm>
            </p:grpSpPr>
            <p:sp>
              <p:nvSpPr>
                <p:cNvPr id="52" name="타원 51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53" name="타원 52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48" name="개체 39"/>
              <p:cNvGraphicFramePr>
                <a:graphicFrameLocks noChangeAspect="1"/>
              </p:cNvGraphicFramePr>
              <p:nvPr/>
            </p:nvGraphicFramePr>
            <p:xfrm>
              <a:off x="2749550" y="1706563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6" name="Equation" r:id="rId12" imgW="190440" imgH="241200" progId="Equation.DSMT4">
                      <p:embed/>
                    </p:oleObj>
                  </mc:Choice>
                  <mc:Fallback>
                    <p:oleObj name="Equation" r:id="rId12" imgW="19044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9550" y="1706563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개체 48"/>
              <p:cNvGraphicFramePr>
                <a:graphicFrameLocks noChangeAspect="1"/>
              </p:cNvGraphicFramePr>
              <p:nvPr/>
            </p:nvGraphicFramePr>
            <p:xfrm>
              <a:off x="3141663" y="1957934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7" name="Equation" r:id="rId14" imgW="190440" imgH="241200" progId="Equation.DSMT4">
                      <p:embed/>
                    </p:oleObj>
                  </mc:Choice>
                  <mc:Fallback>
                    <p:oleObj name="Equation" r:id="rId14" imgW="190440" imgH="241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1663" y="1957934"/>
                            <a:ext cx="1905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개체 49"/>
              <p:cNvGraphicFramePr>
                <a:graphicFrameLocks noChangeAspect="1"/>
              </p:cNvGraphicFramePr>
              <p:nvPr/>
            </p:nvGraphicFramePr>
            <p:xfrm>
              <a:off x="2123728" y="1573213"/>
              <a:ext cx="2413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8" name="Equation" r:id="rId16" imgW="241200" imgH="495000" progId="Equation.DSMT4">
                      <p:embed/>
                    </p:oleObj>
                  </mc:Choice>
                  <mc:Fallback>
                    <p:oleObj name="Equation" r:id="rId16" imgW="241200" imgH="4950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3728" y="1573213"/>
                            <a:ext cx="2413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개체 50"/>
              <p:cNvGraphicFramePr>
                <a:graphicFrameLocks noChangeAspect="1"/>
              </p:cNvGraphicFramePr>
              <p:nvPr/>
            </p:nvGraphicFramePr>
            <p:xfrm>
              <a:off x="3707904" y="1818953"/>
              <a:ext cx="2413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9" name="Equation" r:id="rId18" imgW="241200" imgH="495000" progId="Equation.DSMT4">
                      <p:embed/>
                    </p:oleObj>
                  </mc:Choice>
                  <mc:Fallback>
                    <p:oleObj name="Equation" r:id="rId18" imgW="241200" imgH="4950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1818953"/>
                            <a:ext cx="2413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개체 13"/>
            <p:cNvGraphicFramePr>
              <a:graphicFrameLocks noChangeAspect="1"/>
            </p:cNvGraphicFramePr>
            <p:nvPr/>
          </p:nvGraphicFramePr>
          <p:xfrm>
            <a:off x="5639817" y="4448001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0" name="Equation" r:id="rId20" imgW="164880" imgH="241200" progId="Equation.DSMT4">
                    <p:embed/>
                  </p:oleObj>
                </mc:Choice>
                <mc:Fallback>
                  <p:oleObj name="Equation" r:id="rId20" imgW="164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9817" y="4448001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/>
          </p:nvGraphicFramePr>
          <p:xfrm>
            <a:off x="5639817" y="5020592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" name="Equation" r:id="rId22" imgW="190440" imgH="241200" progId="Equation.DSMT4">
                    <p:embed/>
                  </p:oleObj>
                </mc:Choice>
                <mc:Fallback>
                  <p:oleObj name="Equation" r:id="rId22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9817" y="5020592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/>
          </p:nvGraphicFramePr>
          <p:xfrm>
            <a:off x="5652120" y="5644976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" name="Equation" r:id="rId24" imgW="177480" imgH="241200" progId="Equation.DSMT4">
                    <p:embed/>
                  </p:oleObj>
                </mc:Choice>
                <mc:Fallback>
                  <p:oleObj name="Equation" r:id="rId24" imgW="177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5644976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직선 화살표 연결선 16"/>
            <p:cNvCxnSpPr/>
            <p:nvPr/>
          </p:nvCxnSpPr>
          <p:spPr>
            <a:xfrm>
              <a:off x="7956376" y="4708723"/>
              <a:ext cx="216024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개체 17"/>
            <p:cNvGraphicFramePr>
              <a:graphicFrameLocks noChangeAspect="1"/>
            </p:cNvGraphicFramePr>
            <p:nvPr/>
          </p:nvGraphicFramePr>
          <p:xfrm>
            <a:off x="8229168" y="4609556"/>
            <a:ext cx="393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" name="Equation" r:id="rId26" imgW="393480" imgH="190440" progId="Equation.DSMT4">
                    <p:embed/>
                  </p:oleObj>
                </mc:Choice>
                <mc:Fallback>
                  <p:oleObj name="Equation" r:id="rId26" imgW="39348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9168" y="4609556"/>
                          <a:ext cx="3937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개체 18"/>
            <p:cNvGraphicFramePr>
              <a:graphicFrameLocks noChangeAspect="1"/>
            </p:cNvGraphicFramePr>
            <p:nvPr/>
          </p:nvGraphicFramePr>
          <p:xfrm>
            <a:off x="7987992" y="5504656"/>
            <a:ext cx="850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" name="Equation" r:id="rId28" imgW="850680" imgH="228600" progId="Equation.DSMT4">
                    <p:embed/>
                  </p:oleObj>
                </mc:Choice>
                <mc:Fallback>
                  <p:oleObj name="Equation" r:id="rId28" imgW="85068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7992" y="5504656"/>
                          <a:ext cx="850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그룹 78"/>
            <p:cNvGrpSpPr/>
            <p:nvPr/>
          </p:nvGrpSpPr>
          <p:grpSpPr>
            <a:xfrm>
              <a:off x="5980187" y="4768081"/>
              <a:ext cx="1838325" cy="741362"/>
              <a:chOff x="2117031" y="1573263"/>
              <a:chExt cx="1838325" cy="741362"/>
            </a:xfrm>
          </p:grpSpPr>
          <p:cxnSp>
            <p:nvCxnSpPr>
              <p:cNvPr id="28" name="직선 화살표 연결선 27"/>
              <p:cNvCxnSpPr/>
              <p:nvPr/>
            </p:nvCxnSpPr>
            <p:spPr>
              <a:xfrm>
                <a:off x="2679473" y="1819104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직선 화살표 연결선 28"/>
              <p:cNvCxnSpPr/>
              <p:nvPr/>
            </p:nvCxnSpPr>
            <p:spPr>
              <a:xfrm flipV="1">
                <a:off x="3397246" y="1700808"/>
                <a:ext cx="0" cy="3600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직선 화살표 연결선 29"/>
              <p:cNvCxnSpPr/>
              <p:nvPr/>
            </p:nvCxnSpPr>
            <p:spPr>
              <a:xfrm flipH="1">
                <a:off x="2392390" y="1827197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직선 화살표 연결선 30"/>
              <p:cNvCxnSpPr/>
              <p:nvPr/>
            </p:nvCxnSpPr>
            <p:spPr>
              <a:xfrm flipH="1">
                <a:off x="3401588" y="2060848"/>
                <a:ext cx="28800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그룹 83"/>
              <p:cNvGrpSpPr/>
              <p:nvPr/>
            </p:nvGrpSpPr>
            <p:grpSpPr>
              <a:xfrm>
                <a:off x="2631274" y="1779047"/>
                <a:ext cx="93017" cy="93017"/>
                <a:chOff x="1547663" y="1607791"/>
                <a:chExt cx="93017" cy="93017"/>
              </a:xfrm>
            </p:grpSpPr>
            <p:sp>
              <p:nvSpPr>
                <p:cNvPr id="40" name="타원 39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41" name="타원 40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23" name="그룹 84"/>
              <p:cNvGrpSpPr/>
              <p:nvPr/>
            </p:nvGrpSpPr>
            <p:grpSpPr>
              <a:xfrm>
                <a:off x="3351429" y="2013648"/>
                <a:ext cx="93017" cy="93017"/>
                <a:chOff x="1547663" y="1607791"/>
                <a:chExt cx="93017" cy="93017"/>
              </a:xfrm>
            </p:grpSpPr>
            <p:sp>
              <p:nvSpPr>
                <p:cNvPr id="38" name="타원 37"/>
                <p:cNvSpPr/>
                <p:nvPr/>
              </p:nvSpPr>
              <p:spPr>
                <a:xfrm>
                  <a:off x="1547663" y="1607791"/>
                  <a:ext cx="93017" cy="93017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ko-KR" altLang="en-US" dirty="0"/>
                </a:p>
              </p:txBody>
            </p:sp>
            <p:sp>
              <p:nvSpPr>
                <p:cNvPr id="39" name="타원 38"/>
                <p:cNvSpPr/>
                <p:nvPr/>
              </p:nvSpPr>
              <p:spPr>
                <a:xfrm flipH="1">
                  <a:off x="1571312" y="1631440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aphicFrame>
            <p:nvGraphicFramePr>
              <p:cNvPr id="34" name="개체 33"/>
              <p:cNvGraphicFramePr>
                <a:graphicFrameLocks noChangeAspect="1"/>
              </p:cNvGraphicFramePr>
              <p:nvPr/>
            </p:nvGraphicFramePr>
            <p:xfrm>
              <a:off x="2742506" y="1706613"/>
              <a:ext cx="203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" name="Equation" r:id="rId30" imgW="203040" imgH="241200" progId="Equation.DSMT4">
                      <p:embed/>
                    </p:oleObj>
                  </mc:Choice>
                  <mc:Fallback>
                    <p:oleObj name="Equation" r:id="rId30" imgW="203040" imgH="241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506" y="1706613"/>
                            <a:ext cx="2032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개체 34"/>
              <p:cNvGraphicFramePr>
                <a:graphicFrameLocks noChangeAspect="1"/>
              </p:cNvGraphicFramePr>
              <p:nvPr/>
            </p:nvGraphicFramePr>
            <p:xfrm>
              <a:off x="3134618" y="1957438"/>
              <a:ext cx="203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" name="Equation" r:id="rId32" imgW="203040" imgH="241200" progId="Equation.DSMT4">
                      <p:embed/>
                    </p:oleObj>
                  </mc:Choice>
                  <mc:Fallback>
                    <p:oleObj name="Equation" r:id="rId32" imgW="203040" imgH="241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4618" y="1957438"/>
                            <a:ext cx="2032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개체 35"/>
              <p:cNvGraphicFramePr>
                <a:graphicFrameLocks noChangeAspect="1"/>
              </p:cNvGraphicFramePr>
              <p:nvPr/>
            </p:nvGraphicFramePr>
            <p:xfrm>
              <a:off x="2117031" y="1573263"/>
              <a:ext cx="2540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" name="Equation" r:id="rId34" imgW="253800" imgH="495000" progId="Equation.DSMT4">
                      <p:embed/>
                    </p:oleObj>
                  </mc:Choice>
                  <mc:Fallback>
                    <p:oleObj name="Equation" r:id="rId34" imgW="253800" imgH="4950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7031" y="1573263"/>
                            <a:ext cx="2540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개체 36"/>
              <p:cNvGraphicFramePr>
                <a:graphicFrameLocks noChangeAspect="1"/>
              </p:cNvGraphicFramePr>
              <p:nvPr/>
            </p:nvGraphicFramePr>
            <p:xfrm>
              <a:off x="3701356" y="1819325"/>
              <a:ext cx="2540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8" name="Equation" r:id="rId36" imgW="253800" imgH="495000" progId="Equation.DSMT4">
                      <p:embed/>
                    </p:oleObj>
                  </mc:Choice>
                  <mc:Fallback>
                    <p:oleObj name="Equation" r:id="rId36" imgW="253800" imgH="4950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356" y="1819325"/>
                            <a:ext cx="254000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1" name="직선 화살표 연결선 20"/>
            <p:cNvCxnSpPr/>
            <p:nvPr/>
          </p:nvCxnSpPr>
          <p:spPr>
            <a:xfrm>
              <a:off x="6542629" y="5962726"/>
              <a:ext cx="0" cy="36004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화살표 연결선 21"/>
            <p:cNvCxnSpPr/>
            <p:nvPr/>
          </p:nvCxnSpPr>
          <p:spPr>
            <a:xfrm flipH="1">
              <a:off x="6255546" y="5970819"/>
              <a:ext cx="2880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그룹 98"/>
            <p:cNvGrpSpPr/>
            <p:nvPr/>
          </p:nvGrpSpPr>
          <p:grpSpPr>
            <a:xfrm>
              <a:off x="6494430" y="5922669"/>
              <a:ext cx="93017" cy="93017"/>
              <a:chOff x="1547663" y="1607791"/>
              <a:chExt cx="93017" cy="93017"/>
            </a:xfrm>
          </p:grpSpPr>
          <p:sp>
            <p:nvSpPr>
              <p:cNvPr id="26" name="타원 25"/>
              <p:cNvSpPr/>
              <p:nvPr/>
            </p:nvSpPr>
            <p:spPr>
              <a:xfrm>
                <a:off x="1547663" y="1607791"/>
                <a:ext cx="93017" cy="93017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lang="ko-KR" altLang="en-US" dirty="0"/>
              </a:p>
            </p:txBody>
          </p:sp>
          <p:sp>
            <p:nvSpPr>
              <p:cNvPr id="27" name="타원 26"/>
              <p:cNvSpPr/>
              <p:nvPr/>
            </p:nvSpPr>
            <p:spPr>
              <a:xfrm flipH="1">
                <a:off x="1571312" y="1631440"/>
                <a:ext cx="45719" cy="45719"/>
              </a:xfrm>
              <a:prstGeom prst="ellipse">
                <a:avLst/>
              </a:prstGeom>
              <a:solidFill>
                <a:srgbClr val="0000F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aphicFrame>
          <p:nvGraphicFramePr>
            <p:cNvPr id="24" name="개체 23"/>
            <p:cNvGraphicFramePr>
              <a:graphicFrameLocks noChangeAspect="1"/>
            </p:cNvGraphicFramePr>
            <p:nvPr/>
          </p:nvGraphicFramePr>
          <p:xfrm>
            <a:off x="6605662" y="5850756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Equation" r:id="rId38" imgW="203040" imgH="241200" progId="Equation.DSMT4">
                    <p:embed/>
                  </p:oleObj>
                </mc:Choice>
                <mc:Fallback>
                  <p:oleObj name="Equation" r:id="rId38" imgW="20304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662" y="5850756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개체 24"/>
            <p:cNvGraphicFramePr>
              <a:graphicFrameLocks noChangeAspect="1"/>
            </p:cNvGraphicFramePr>
            <p:nvPr/>
          </p:nvGraphicFramePr>
          <p:xfrm>
            <a:off x="5980187" y="5717406"/>
            <a:ext cx="254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" name="Equation" r:id="rId40" imgW="253800" imgH="495000" progId="Equation.DSMT4">
                    <p:embed/>
                  </p:oleObj>
                </mc:Choice>
                <mc:Fallback>
                  <p:oleObj name="Equation" r:id="rId40" imgW="253800" imgH="4950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0187" y="5717406"/>
                          <a:ext cx="2540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개체 64"/>
            <p:cNvGraphicFramePr>
              <a:graphicFrameLocks noChangeAspect="1"/>
            </p:cNvGraphicFramePr>
            <p:nvPr/>
          </p:nvGraphicFramePr>
          <p:xfrm>
            <a:off x="7592640" y="6015038"/>
            <a:ext cx="939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" name="Equation" r:id="rId42" imgW="939600" imgH="241200" progId="Equation.DSMT4">
                    <p:embed/>
                  </p:oleObj>
                </mc:Choice>
                <mc:Fallback>
                  <p:oleObj name="Equation" r:id="rId42" imgW="93960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2640" y="6015038"/>
                          <a:ext cx="9398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actice list</a:t>
            </a:r>
            <a:endParaRPr lang="ko-K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7298" y="644578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1. Convergence TEST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73578" y="1132546"/>
            <a:ext cx="80468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Using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the server computer alone, execute the </a:t>
            </a:r>
            <a:r>
              <a:rPr lang="en-US" altLang="ko-KR" sz="15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gence test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for the given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Display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the results by </a:t>
            </a:r>
            <a:r>
              <a:rPr lang="en-US" altLang="ko-KR" sz="15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LAB plots</a:t>
            </a:r>
            <a:endParaRPr lang="ko-KR" altLang="en-US" sz="1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그룹 65"/>
          <p:cNvGrpSpPr/>
          <p:nvPr/>
        </p:nvGrpSpPr>
        <p:grpSpPr>
          <a:xfrm>
            <a:off x="2274618" y="2042594"/>
            <a:ext cx="5105695" cy="3151499"/>
            <a:chOff x="795866" y="3005666"/>
            <a:chExt cx="5105695" cy="3151499"/>
          </a:xfrm>
        </p:grpSpPr>
        <p:grpSp>
          <p:nvGrpSpPr>
            <p:cNvPr id="67" name="그룹 66"/>
            <p:cNvGrpSpPr/>
            <p:nvPr/>
          </p:nvGrpSpPr>
          <p:grpSpPr>
            <a:xfrm>
              <a:off x="795866" y="3005666"/>
              <a:ext cx="4601638" cy="3151499"/>
              <a:chOff x="795866" y="3005666"/>
              <a:chExt cx="4601638" cy="3151499"/>
            </a:xfrm>
          </p:grpSpPr>
          <p:pic>
            <p:nvPicPr>
              <p:cNvPr id="70" name="그림 69"/>
              <p:cNvPicPr>
                <a:picLocks noChangeAspect="1"/>
              </p:cNvPicPr>
              <p:nvPr/>
            </p:nvPicPr>
            <p:blipFill rotWithShape="1">
              <a:blip r:embed="rId2"/>
              <a:srcRect l="9635" r="10439"/>
              <a:stretch/>
            </p:blipFill>
            <p:spPr>
              <a:xfrm>
                <a:off x="795866" y="3005667"/>
                <a:ext cx="1513056" cy="3151498"/>
              </a:xfrm>
              <a:prstGeom prst="rect">
                <a:avLst/>
              </a:prstGeom>
            </p:spPr>
          </p:pic>
          <p:cxnSp>
            <p:nvCxnSpPr>
              <p:cNvPr id="71" name="직선 연결선 70"/>
              <p:cNvCxnSpPr/>
              <p:nvPr/>
            </p:nvCxnSpPr>
            <p:spPr>
              <a:xfrm>
                <a:off x="2311399" y="3005666"/>
                <a:ext cx="592667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직선 연결선 71"/>
              <p:cNvCxnSpPr/>
              <p:nvPr/>
            </p:nvCxnSpPr>
            <p:spPr>
              <a:xfrm>
                <a:off x="2311399" y="3302000"/>
                <a:ext cx="592667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2952389" y="3016742"/>
                <a:ext cx="244511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erfectly 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atched 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yers (PML)</a:t>
                </a:r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6" name="직선 화살표 연결선 75"/>
              <p:cNvCxnSpPr/>
              <p:nvPr/>
            </p:nvCxnSpPr>
            <p:spPr>
              <a:xfrm flipH="1">
                <a:off x="2308922" y="4740970"/>
                <a:ext cx="643467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TextBox 76"/>
              <p:cNvSpPr txBox="1"/>
              <p:nvPr/>
            </p:nvSpPr>
            <p:spPr>
              <a:xfrm>
                <a:off x="2904066" y="4589861"/>
                <a:ext cx="18118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eriodic boundary</a:t>
                </a:r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952389" y="3569218"/>
                <a:ext cx="24451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lane wave 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ource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velength </a:t>
                </a:r>
                <a:r>
                  <a:rPr lang="en-US" altLang="ko-KR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: 0.4um ~ 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.7um</a:t>
                </a:r>
              </a:p>
            </p:txBody>
          </p:sp>
          <p:cxnSp>
            <p:nvCxnSpPr>
              <p:cNvPr id="79" name="직선 화살표 연결선 78"/>
              <p:cNvCxnSpPr/>
              <p:nvPr/>
            </p:nvCxnSpPr>
            <p:spPr>
              <a:xfrm flipH="1">
                <a:off x="2308922" y="3692047"/>
                <a:ext cx="643467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8" name="직선 화살표 연결선 67"/>
            <p:cNvCxnSpPr/>
            <p:nvPr/>
          </p:nvCxnSpPr>
          <p:spPr>
            <a:xfrm flipH="1">
              <a:off x="2296944" y="5504914"/>
              <a:ext cx="643467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2904067" y="5382085"/>
              <a:ext cx="29974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nitor (Frequency &amp; Power </a:t>
              </a:r>
              <a:r>
                <a:rPr lang="en-US" altLang="ko-KR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nitor)</a:t>
              </a:r>
              <a:endParaRPr lang="ko-KR" alt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935780" y="5211237"/>
            <a:ext cx="663765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arenR"/>
            </a:pPr>
            <a:r>
              <a:rPr lang="en-US" altLang="ko-KR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ML Convergence </a:t>
            </a:r>
            <a:r>
              <a:rPr lang="en-US" altLang="ko-KR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st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(with fixed mesh per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wavelength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simulate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the structure in the case of the number of PML layer = 10 ~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935780" y="5976432"/>
            <a:ext cx="701025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arenR" startAt="2"/>
            </a:pPr>
            <a:r>
              <a:rPr lang="en-US" altLang="ko-KR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sh </a:t>
            </a:r>
            <a:r>
              <a:rPr lang="en-US" altLang="ko-KR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vergence test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(with fixed PML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Layer)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simulate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the structure in the case of the number of mesh/wavelength= 5 ~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</a:p>
        </p:txBody>
      </p:sp>
    </p:spTree>
    <p:extLst>
      <p:ext uri="{BB962C8B-B14F-4D97-AF65-F5344CB8AC3E}">
        <p14:creationId xmlns:p14="http://schemas.microsoft.com/office/powerpoint/2010/main" val="19456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actice list</a:t>
            </a:r>
            <a:endParaRPr lang="ko-K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7298" y="64457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2. Script usage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그룹 65"/>
          <p:cNvGrpSpPr/>
          <p:nvPr/>
        </p:nvGrpSpPr>
        <p:grpSpPr>
          <a:xfrm>
            <a:off x="2134214" y="978584"/>
            <a:ext cx="5573742" cy="3504075"/>
            <a:chOff x="640471" y="2653090"/>
            <a:chExt cx="5573742" cy="3504075"/>
          </a:xfrm>
        </p:grpSpPr>
        <p:grpSp>
          <p:nvGrpSpPr>
            <p:cNvPr id="67" name="그룹 66"/>
            <p:cNvGrpSpPr/>
            <p:nvPr/>
          </p:nvGrpSpPr>
          <p:grpSpPr>
            <a:xfrm>
              <a:off x="640471" y="2653090"/>
              <a:ext cx="4670034" cy="3504075"/>
              <a:chOff x="640471" y="2653090"/>
              <a:chExt cx="4670034" cy="3504075"/>
            </a:xfrm>
          </p:grpSpPr>
          <p:pic>
            <p:nvPicPr>
              <p:cNvPr id="70" name="그림 69"/>
              <p:cNvPicPr>
                <a:picLocks noChangeAspect="1"/>
              </p:cNvPicPr>
              <p:nvPr/>
            </p:nvPicPr>
            <p:blipFill rotWithShape="1">
              <a:blip r:embed="rId2"/>
              <a:srcRect l="9635" r="10439"/>
              <a:stretch/>
            </p:blipFill>
            <p:spPr>
              <a:xfrm>
                <a:off x="795866" y="3005667"/>
                <a:ext cx="1513056" cy="3151498"/>
              </a:xfrm>
              <a:prstGeom prst="rect">
                <a:avLst/>
              </a:prstGeom>
            </p:spPr>
          </p:pic>
          <p:sp>
            <p:nvSpPr>
              <p:cNvPr id="75" name="TextBox 74"/>
              <p:cNvSpPr txBox="1"/>
              <p:nvPr/>
            </p:nvSpPr>
            <p:spPr>
              <a:xfrm>
                <a:off x="640471" y="2653090"/>
                <a:ext cx="181186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el-GR" altLang="ko-KR" sz="1200" dirty="0" smtClean="0">
                    <a:latin typeface="Arial" panose="020B0604020202020204" pitchFamily="34" charset="0"/>
                    <a:ea typeface="맑은 고딕" panose="020B0503020000020004" pitchFamily="50" charset="-127"/>
                    <a:cs typeface="Arial" panose="020B0604020202020204" pitchFamily="34" charset="0"/>
                  </a:rPr>
                  <a:t>μ</a:t>
                </a:r>
                <a:r>
                  <a:rPr lang="en-US" altLang="ko-KR" sz="1200" dirty="0" smtClean="0">
                    <a:latin typeface="Arial" panose="020B0604020202020204" pitchFamily="34" charset="0"/>
                    <a:ea typeface="맑은 고딕" panose="020B0503020000020004" pitchFamily="50" charset="-127"/>
                    <a:cs typeface="Arial" panose="020B0604020202020204" pitchFamily="34" charset="0"/>
                  </a:rPr>
                  <a:t>m</a:t>
                </a:r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952389" y="3569218"/>
                <a:ext cx="23581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lane wave 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ource</a:t>
                </a:r>
              </a:p>
              <a:p>
                <a:pPr marL="171450" indent="-171450">
                  <a:buFontTx/>
                  <a:buChar char="-"/>
                </a:pP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velength </a:t>
                </a:r>
                <a:r>
                  <a:rPr lang="en-US" altLang="ko-KR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: 0.4um ~ </a:t>
                </a:r>
                <a:r>
                  <a:rPr lang="en-US" altLang="ko-KR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.7um</a:t>
                </a:r>
              </a:p>
            </p:txBody>
          </p:sp>
          <p:cxnSp>
            <p:nvCxnSpPr>
              <p:cNvPr id="79" name="직선 화살표 연결선 78"/>
              <p:cNvCxnSpPr/>
              <p:nvPr/>
            </p:nvCxnSpPr>
            <p:spPr>
              <a:xfrm flipH="1">
                <a:off x="2308922" y="3692047"/>
                <a:ext cx="643467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8" name="직선 화살표 연결선 67"/>
            <p:cNvCxnSpPr/>
            <p:nvPr/>
          </p:nvCxnSpPr>
          <p:spPr>
            <a:xfrm flipH="1">
              <a:off x="2296944" y="5504914"/>
              <a:ext cx="643467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2904066" y="5382085"/>
              <a:ext cx="33101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onitor (Frequency &amp; Power monitor)</a:t>
              </a:r>
              <a:endParaRPr lang="ko-KR" alt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1162765" y="5043195"/>
            <a:ext cx="6911444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5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Script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, Automatically draw the structure and compare the transmittance.</a:t>
            </a:r>
          </a:p>
          <a:p>
            <a:endParaRPr lang="en-US" altLang="ko-KR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+) Study about parameter sweep in </a:t>
            </a:r>
            <a:r>
              <a:rPr lang="en-US" altLang="ko-KR" sz="15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ko-KR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merical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FDTD solution</a:t>
            </a:r>
          </a:p>
          <a:p>
            <a:pPr algn="ctr"/>
            <a:endParaRPr lang="en-US" altLang="ko-KR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ko-KR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+) Establish the MATLAB code for transfer matrix, compare the results</a:t>
            </a:r>
            <a:endParaRPr lang="en-US" altLang="ko-KR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2294627" y="2578078"/>
            <a:ext cx="1496060" cy="4871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>
          <a:xfrm>
            <a:off x="3859967" y="2578078"/>
            <a:ext cx="0" cy="48718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917270" y="2663568"/>
            <a:ext cx="42551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5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ckness </a:t>
            </a:r>
            <a:r>
              <a:rPr lang="en-US" altLang="ko-KR" sz="15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00 nm ~ 300 nm by interval 50 nm</a:t>
            </a:r>
          </a:p>
          <a:p>
            <a:r>
              <a:rPr lang="en-US" altLang="ko-KR" sz="15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 = 2)</a:t>
            </a:r>
            <a:endParaRPr lang="ko-KR" altLang="en-US" sz="1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>
            <a:off x="2289609" y="1275445"/>
            <a:ext cx="150107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279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Finite Difference Concept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447685" y="1142984"/>
          <a:ext cx="3838563" cy="5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85" y="1142984"/>
                        <a:ext cx="3838563" cy="577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/>
        </p:nvGraphicFramePr>
        <p:xfrm>
          <a:off x="442909" y="1928802"/>
          <a:ext cx="35575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09" y="1928802"/>
                        <a:ext cx="35575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/>
        </p:nvGraphicFramePr>
        <p:xfrm>
          <a:off x="428596" y="3078168"/>
          <a:ext cx="5141913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7" imgW="3504960" imgH="1358640" progId="Equation.DSMT4">
                  <p:embed/>
                </p:oleObj>
              </mc:Choice>
              <mc:Fallback>
                <p:oleObj name="Equation" r:id="rId7" imgW="350496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078168"/>
                        <a:ext cx="5141913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Finite Difference Concept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/>
        </p:nvGraphicFramePr>
        <p:xfrm>
          <a:off x="428596" y="4400561"/>
          <a:ext cx="70246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3" imgW="4787640" imgH="457200" progId="Equation.DSMT4">
                  <p:embed/>
                </p:oleObj>
              </mc:Choice>
              <mc:Fallback>
                <p:oleObj name="Equation" r:id="rId3" imgW="47876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400561"/>
                        <a:ext cx="702468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436589" y="2828925"/>
          <a:ext cx="7993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5" imgW="5448240" imgH="457200" progId="Equation.DSMT4">
                  <p:embed/>
                </p:oleObj>
              </mc:Choice>
              <mc:Fallback>
                <p:oleObj name="Equation" r:id="rId5" imgW="54482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89" y="2828925"/>
                        <a:ext cx="79930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450877" y="3614738"/>
          <a:ext cx="8121651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7" imgW="5537160" imgH="457200" progId="Equation.DSMT4">
                  <p:embed/>
                </p:oleObj>
              </mc:Choice>
              <mc:Fallback>
                <p:oleObj name="Equation" r:id="rId7" imgW="5537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77" y="3614738"/>
                        <a:ext cx="8121651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8626" y="1098546"/>
          <a:ext cx="551338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9" imgW="3759120" imgH="838080" progId="Equation.DSMT4">
                  <p:embed/>
                </p:oleObj>
              </mc:Choice>
              <mc:Fallback>
                <p:oleObj name="Equation" r:id="rId9" imgW="3759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6" y="1098546"/>
                        <a:ext cx="5513387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One-Dimensional Free Space Formulation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14348" y="1552571"/>
          <a:ext cx="15271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1041120" imgH="888840" progId="Equation.DSMT4">
                  <p:embed/>
                </p:oleObj>
              </mc:Choice>
              <mc:Fallback>
                <p:oleObj name="Equation" r:id="rId3" imgW="104112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52571"/>
                        <a:ext cx="1527175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58" y="1071546"/>
            <a:ext cx="514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Maxwell’s curl equations in free space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7158" y="3131106"/>
            <a:ext cx="6500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A simple one-dimensional case using only     and     </a:t>
            </a:r>
            <a:endParaRPr lang="ko-KR" alt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090253" y="3180382"/>
          <a:ext cx="279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253" y="3180382"/>
                        <a:ext cx="279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892994" y="3180095"/>
          <a:ext cx="334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994" y="3180095"/>
                        <a:ext cx="3349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14348" y="3587760"/>
          <a:ext cx="15271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9" imgW="1041120" imgH="914400" progId="Equation.DSMT4">
                  <p:embed/>
                </p:oleObj>
              </mc:Choice>
              <mc:Fallback>
                <p:oleObj name="Equation" r:id="rId9" imgW="104112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3587760"/>
                        <a:ext cx="1527175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5131370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→ 시간</a:t>
            </a:r>
            <a:r>
              <a:rPr lang="en-US" altLang="ko-KR" dirty="0" smtClean="0"/>
              <a:t>, </a:t>
            </a:r>
            <a:r>
              <a:rPr lang="ko-KR" altLang="en-US" dirty="0" smtClean="0"/>
              <a:t>공간 미분 모두에 대해 </a:t>
            </a:r>
            <a:r>
              <a:rPr lang="en-US" altLang="ko-KR" dirty="0" smtClean="0"/>
              <a:t>Central difference approximation</a:t>
            </a:r>
            <a:r>
              <a:rPr lang="ko-KR" altLang="en-US" dirty="0" smtClean="0"/>
              <a:t>을 적용 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One-Dimensional Free Space Formulation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500430" y="1643050"/>
          <a:ext cx="53451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3644640" imgH="965160" progId="Equation.DSMT4">
                  <p:embed/>
                </p:oleObj>
              </mc:Choice>
              <mc:Fallback>
                <p:oleObj name="Equation" r:id="rId3" imgW="364464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643050"/>
                        <a:ext cx="534511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58" y="1071546"/>
            <a:ext cx="8501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Maxwell’s equations using central difference approximation</a:t>
            </a:r>
            <a:endParaRPr lang="ko-KR" altLang="en-US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571868" y="3143248"/>
          <a:ext cx="2289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3143248"/>
                        <a:ext cx="22891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1668481" y="4357694"/>
          <a:ext cx="54752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7" imgW="3733560" imgH="888840" progId="Equation.DSMT4">
                  <p:embed/>
                </p:oleObj>
              </mc:Choice>
              <mc:Fallback>
                <p:oleObj name="Equation" r:id="rId7" imgW="37335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81" y="4357694"/>
                        <a:ext cx="5475287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직사각형 131"/>
          <p:cNvSpPr/>
          <p:nvPr/>
        </p:nvSpPr>
        <p:spPr>
          <a:xfrm>
            <a:off x="1500166" y="4286256"/>
            <a:ext cx="5786478" cy="1428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563565" y="1643063"/>
          <a:ext cx="234791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9" imgW="1600200" imgH="914400" progId="Equation.DSMT4">
                  <p:embed/>
                </p:oleObj>
              </mc:Choice>
              <mc:Fallback>
                <p:oleObj name="Equation" r:id="rId9" imgW="16002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5" y="1643063"/>
                        <a:ext cx="2347912" cy="1341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개체 132"/>
          <p:cNvGraphicFramePr>
            <a:graphicFrameLocks noChangeAspect="1"/>
          </p:cNvGraphicFramePr>
          <p:nvPr/>
        </p:nvGraphicFramePr>
        <p:xfrm>
          <a:off x="3000364" y="2143116"/>
          <a:ext cx="309564" cy="24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143116"/>
                        <a:ext cx="309564" cy="247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One-Dimensional Free Space Formulation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1071546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Maxwell’s equations using central difference approximation</a:t>
            </a:r>
            <a:endParaRPr lang="ko-KR" altLang="en-US" dirty="0"/>
          </a:p>
        </p:txBody>
      </p:sp>
      <p:grpSp>
        <p:nvGrpSpPr>
          <p:cNvPr id="2" name="그룹 85"/>
          <p:cNvGrpSpPr/>
          <p:nvPr/>
        </p:nvGrpSpPr>
        <p:grpSpPr>
          <a:xfrm>
            <a:off x="1522417" y="3429000"/>
            <a:ext cx="5478475" cy="2500330"/>
            <a:chOff x="950913" y="3357562"/>
            <a:chExt cx="5478475" cy="2500330"/>
          </a:xfrm>
        </p:grpSpPr>
        <p:grpSp>
          <p:nvGrpSpPr>
            <p:cNvPr id="3" name="그룹 71"/>
            <p:cNvGrpSpPr/>
            <p:nvPr/>
          </p:nvGrpSpPr>
          <p:grpSpPr>
            <a:xfrm>
              <a:off x="1714480" y="3357562"/>
              <a:ext cx="4714908" cy="358778"/>
              <a:chOff x="1714480" y="3357562"/>
              <a:chExt cx="4714908" cy="358778"/>
            </a:xfrm>
          </p:grpSpPr>
          <p:cxnSp>
            <p:nvCxnSpPr>
              <p:cNvPr id="17" name="직선 연결선 16"/>
              <p:cNvCxnSpPr/>
              <p:nvPr/>
            </p:nvCxnSpPr>
            <p:spPr>
              <a:xfrm>
                <a:off x="1714480" y="3714752"/>
                <a:ext cx="471490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직선 연결선 20"/>
              <p:cNvCxnSpPr/>
              <p:nvPr/>
            </p:nvCxnSpPr>
            <p:spPr>
              <a:xfrm rot="5400000">
                <a:off x="2392347" y="3536157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직선 연결선 21"/>
              <p:cNvCxnSpPr/>
              <p:nvPr/>
            </p:nvCxnSpPr>
            <p:spPr>
              <a:xfrm rot="5400000">
                <a:off x="3249603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직선 연결선 22"/>
              <p:cNvCxnSpPr/>
              <p:nvPr/>
            </p:nvCxnSpPr>
            <p:spPr>
              <a:xfrm rot="5400000">
                <a:off x="4108447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직선 연결선 23"/>
              <p:cNvCxnSpPr/>
              <p:nvPr/>
            </p:nvCxnSpPr>
            <p:spPr>
              <a:xfrm rot="5400000">
                <a:off x="4965703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직선 연결선 24"/>
              <p:cNvCxnSpPr/>
              <p:nvPr/>
            </p:nvCxnSpPr>
            <p:spPr>
              <a:xfrm rot="5400000">
                <a:off x="5821371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5"/>
              <p:cNvGraphicFramePr>
                <a:graphicFrameLocks noChangeAspect="1"/>
              </p:cNvGraphicFramePr>
              <p:nvPr/>
            </p:nvGraphicFramePr>
            <p:xfrm>
              <a:off x="1928794" y="3357563"/>
              <a:ext cx="503238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5" name="Equation" r:id="rId3" imgW="342720" imgH="177480" progId="Equation.DSMT4">
                      <p:embed/>
                    </p:oleObj>
                  </mc:Choice>
                  <mc:Fallback>
                    <p:oleObj name="Equation" r:id="rId3" imgW="342720" imgH="1774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794" y="3357563"/>
                            <a:ext cx="503238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5"/>
              <p:cNvGraphicFramePr>
                <a:graphicFrameLocks noChangeAspect="1"/>
              </p:cNvGraphicFramePr>
              <p:nvPr/>
            </p:nvGraphicFramePr>
            <p:xfrm>
              <a:off x="2714612" y="3357562"/>
              <a:ext cx="44767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6" name="Equation" r:id="rId5" imgW="304560" imgH="177480" progId="Equation.DSMT4">
                      <p:embed/>
                    </p:oleObj>
                  </mc:Choice>
                  <mc:Fallback>
                    <p:oleObj name="Equation" r:id="rId5" imgW="304560" imgH="1774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4612" y="3357562"/>
                            <a:ext cx="447675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"/>
              <p:cNvGraphicFramePr>
                <a:graphicFrameLocks noChangeAspect="1"/>
              </p:cNvGraphicFramePr>
              <p:nvPr/>
            </p:nvGraphicFramePr>
            <p:xfrm>
              <a:off x="3773488" y="3357563"/>
              <a:ext cx="1873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7"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3488" y="3357563"/>
                            <a:ext cx="187325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5"/>
              <p:cNvGraphicFramePr>
                <a:graphicFrameLocks noChangeAspect="1"/>
              </p:cNvGraphicFramePr>
              <p:nvPr/>
            </p:nvGraphicFramePr>
            <p:xfrm>
              <a:off x="4491038" y="3357563"/>
              <a:ext cx="4667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8" name="Equation" r:id="rId9" imgW="317160" imgH="177480" progId="Equation.DSMT4">
                      <p:embed/>
                    </p:oleObj>
                  </mc:Choice>
                  <mc:Fallback>
                    <p:oleObj name="Equation" r:id="rId9" imgW="317160" imgH="1774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038" y="3357563"/>
                            <a:ext cx="466725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5330825" y="3357563"/>
              <a:ext cx="503238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99" name="Equation" r:id="rId11" imgW="342720" imgH="177480" progId="Equation.DSMT4">
                      <p:embed/>
                    </p:oleObj>
                  </mc:Choice>
                  <mc:Fallback>
                    <p:oleObj name="Equation" r:id="rId11" imgW="342720" imgH="1774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0825" y="3357563"/>
                            <a:ext cx="503238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" name="Object 5"/>
            <p:cNvGraphicFramePr>
              <a:graphicFrameLocks noChangeAspect="1"/>
            </p:cNvGraphicFramePr>
            <p:nvPr/>
          </p:nvGraphicFramePr>
          <p:xfrm>
            <a:off x="960416" y="3360739"/>
            <a:ext cx="539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0" name="Equation" r:id="rId13" imgW="368280" imgH="241200" progId="Equation.DSMT4">
                    <p:embed/>
                  </p:oleObj>
                </mc:Choice>
                <mc:Fallback>
                  <p:oleObj name="Equation" r:id="rId13" imgW="368280" imgH="241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416" y="3360739"/>
                          <a:ext cx="53975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그룹 73"/>
            <p:cNvGrpSpPr/>
            <p:nvPr/>
          </p:nvGrpSpPr>
          <p:grpSpPr>
            <a:xfrm>
              <a:off x="1714480" y="4208472"/>
              <a:ext cx="4714908" cy="577850"/>
              <a:chOff x="1714480" y="4071942"/>
              <a:chExt cx="4714908" cy="577850"/>
            </a:xfrm>
          </p:grpSpPr>
          <p:cxnSp>
            <p:nvCxnSpPr>
              <p:cNvPr id="46" name="직선 연결선 45"/>
              <p:cNvCxnSpPr/>
              <p:nvPr/>
            </p:nvCxnSpPr>
            <p:spPr>
              <a:xfrm>
                <a:off x="1714480" y="4643446"/>
                <a:ext cx="471490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직선 연결선 46"/>
              <p:cNvCxnSpPr/>
              <p:nvPr/>
            </p:nvCxnSpPr>
            <p:spPr>
              <a:xfrm rot="5400000">
                <a:off x="2646744" y="4360470"/>
                <a:ext cx="564364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직선 연결선 47"/>
              <p:cNvCxnSpPr/>
              <p:nvPr/>
            </p:nvCxnSpPr>
            <p:spPr>
              <a:xfrm rot="5400000">
                <a:off x="3504397" y="4360073"/>
                <a:ext cx="56357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직선 연결선 48"/>
              <p:cNvCxnSpPr/>
              <p:nvPr/>
            </p:nvCxnSpPr>
            <p:spPr>
              <a:xfrm rot="5400000">
                <a:off x="4361653" y="4360073"/>
                <a:ext cx="56357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직선 연결선 49"/>
              <p:cNvCxnSpPr/>
              <p:nvPr/>
            </p:nvCxnSpPr>
            <p:spPr>
              <a:xfrm rot="5400000">
                <a:off x="5218909" y="4360073"/>
                <a:ext cx="56357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Object 5"/>
              <p:cNvGraphicFramePr>
                <a:graphicFrameLocks noChangeAspect="1"/>
              </p:cNvGraphicFramePr>
              <p:nvPr/>
            </p:nvGraphicFramePr>
            <p:xfrm>
              <a:off x="2214563" y="4071942"/>
              <a:ext cx="633412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1" name="Equation" r:id="rId15" imgW="431640" imgH="393480" progId="Equation.DSMT4">
                      <p:embed/>
                    </p:oleObj>
                  </mc:Choice>
                  <mc:Fallback>
                    <p:oleObj name="Equation" r:id="rId15" imgW="431640" imgH="3934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4563" y="4071942"/>
                            <a:ext cx="633412" cy="577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"/>
              <p:cNvGraphicFramePr>
                <a:graphicFrameLocks noChangeAspect="1"/>
              </p:cNvGraphicFramePr>
              <p:nvPr/>
            </p:nvGraphicFramePr>
            <p:xfrm>
              <a:off x="3106738" y="4071942"/>
              <a:ext cx="522287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2" name="Equation" r:id="rId17" imgW="355320" imgH="393480" progId="Equation.DSMT4">
                      <p:embed/>
                    </p:oleObj>
                  </mc:Choice>
                  <mc:Fallback>
                    <p:oleObj name="Equation" r:id="rId17" imgW="355320" imgH="393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6738" y="4071942"/>
                            <a:ext cx="522287" cy="577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"/>
              <p:cNvGraphicFramePr>
                <a:graphicFrameLocks noChangeAspect="1"/>
              </p:cNvGraphicFramePr>
              <p:nvPr/>
            </p:nvGraphicFramePr>
            <p:xfrm>
              <a:off x="3952875" y="4071942"/>
              <a:ext cx="542925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3" name="Equation" r:id="rId19" imgW="368280" imgH="393480" progId="Equation.DSMT4">
                      <p:embed/>
                    </p:oleObj>
                  </mc:Choice>
                  <mc:Fallback>
                    <p:oleObj name="Equation" r:id="rId19" imgW="368280" imgH="39348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2875" y="4071942"/>
                            <a:ext cx="542925" cy="577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5"/>
              <p:cNvGraphicFramePr>
                <a:graphicFrameLocks noChangeAspect="1"/>
              </p:cNvGraphicFramePr>
              <p:nvPr/>
            </p:nvGraphicFramePr>
            <p:xfrm>
              <a:off x="4764088" y="4071942"/>
              <a:ext cx="635000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4" name="Equation" r:id="rId21" imgW="431640" imgH="393480" progId="Equation.DSMT4">
                      <p:embed/>
                    </p:oleObj>
                  </mc:Choice>
                  <mc:Fallback>
                    <p:oleObj name="Equation" r:id="rId21" imgW="431640" imgH="3934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4088" y="4071942"/>
                            <a:ext cx="635000" cy="577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5"/>
              <p:cNvGraphicFramePr>
                <a:graphicFrameLocks noChangeAspect="1"/>
              </p:cNvGraphicFramePr>
              <p:nvPr/>
            </p:nvGraphicFramePr>
            <p:xfrm>
              <a:off x="5603875" y="4071942"/>
              <a:ext cx="671513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5" name="Equation" r:id="rId23" imgW="457200" imgH="393480" progId="Equation.DSMT4">
                      <p:embed/>
                    </p:oleObj>
                  </mc:Choice>
                  <mc:Fallback>
                    <p:oleObj name="Equation" r:id="rId23" imgW="457200" imgH="3934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3875" y="4071942"/>
                            <a:ext cx="671513" cy="577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7" name="직선 연결선 56"/>
              <p:cNvCxnSpPr/>
              <p:nvPr/>
            </p:nvCxnSpPr>
            <p:spPr>
              <a:xfrm rot="5400000">
                <a:off x="1860529" y="4360867"/>
                <a:ext cx="56515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그룹 58"/>
            <p:cNvGrpSpPr/>
            <p:nvPr/>
          </p:nvGrpSpPr>
          <p:grpSpPr>
            <a:xfrm>
              <a:off x="1714480" y="5499114"/>
              <a:ext cx="4714908" cy="358778"/>
              <a:chOff x="1714480" y="3357562"/>
              <a:chExt cx="4714908" cy="358778"/>
            </a:xfrm>
          </p:grpSpPr>
          <p:cxnSp>
            <p:nvCxnSpPr>
              <p:cNvPr id="60" name="직선 연결선 59"/>
              <p:cNvCxnSpPr/>
              <p:nvPr/>
            </p:nvCxnSpPr>
            <p:spPr>
              <a:xfrm>
                <a:off x="1714480" y="3714752"/>
                <a:ext cx="471490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직선 연결선 60"/>
              <p:cNvCxnSpPr/>
              <p:nvPr/>
            </p:nvCxnSpPr>
            <p:spPr>
              <a:xfrm rot="5400000">
                <a:off x="2392347" y="3536157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/>
              <p:nvPr/>
            </p:nvCxnSpPr>
            <p:spPr>
              <a:xfrm rot="5400000">
                <a:off x="3249603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/>
              <p:nvPr/>
            </p:nvCxnSpPr>
            <p:spPr>
              <a:xfrm rot="5400000">
                <a:off x="4108447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직선 연결선 63"/>
              <p:cNvCxnSpPr/>
              <p:nvPr/>
            </p:nvCxnSpPr>
            <p:spPr>
              <a:xfrm rot="5400000">
                <a:off x="4965703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직선 연결선 64"/>
              <p:cNvCxnSpPr/>
              <p:nvPr/>
            </p:nvCxnSpPr>
            <p:spPr>
              <a:xfrm rot="5400000">
                <a:off x="5821371" y="3535363"/>
                <a:ext cx="35719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6" name="Object 5"/>
              <p:cNvGraphicFramePr>
                <a:graphicFrameLocks noChangeAspect="1"/>
              </p:cNvGraphicFramePr>
              <p:nvPr/>
            </p:nvGraphicFramePr>
            <p:xfrm>
              <a:off x="1928794" y="3357563"/>
              <a:ext cx="503238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6" name="Equation" r:id="rId25" imgW="342720" imgH="177480" progId="Equation.DSMT4">
                      <p:embed/>
                    </p:oleObj>
                  </mc:Choice>
                  <mc:Fallback>
                    <p:oleObj name="Equation" r:id="rId25" imgW="342720" imgH="1774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794" y="3357563"/>
                            <a:ext cx="503238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5"/>
              <p:cNvGraphicFramePr>
                <a:graphicFrameLocks noChangeAspect="1"/>
              </p:cNvGraphicFramePr>
              <p:nvPr/>
            </p:nvGraphicFramePr>
            <p:xfrm>
              <a:off x="2714612" y="3357562"/>
              <a:ext cx="44767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7" name="Equation" r:id="rId27" imgW="304560" imgH="177480" progId="Equation.DSMT4">
                      <p:embed/>
                    </p:oleObj>
                  </mc:Choice>
                  <mc:Fallback>
                    <p:oleObj name="Equation" r:id="rId27" imgW="304560" imgH="17748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4612" y="3357562"/>
                            <a:ext cx="447675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5"/>
              <p:cNvGraphicFramePr>
                <a:graphicFrameLocks noChangeAspect="1"/>
              </p:cNvGraphicFramePr>
              <p:nvPr/>
            </p:nvGraphicFramePr>
            <p:xfrm>
              <a:off x="3773488" y="3357563"/>
              <a:ext cx="1873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8" name="Equation" r:id="rId28" imgW="126720" imgH="177480" progId="Equation.DSMT4">
                      <p:embed/>
                    </p:oleObj>
                  </mc:Choice>
                  <mc:Fallback>
                    <p:oleObj name="Equation" r:id="rId28" imgW="126720" imgH="17748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3488" y="3357563"/>
                            <a:ext cx="187325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5"/>
              <p:cNvGraphicFramePr>
                <a:graphicFrameLocks noChangeAspect="1"/>
              </p:cNvGraphicFramePr>
              <p:nvPr/>
            </p:nvGraphicFramePr>
            <p:xfrm>
              <a:off x="4491038" y="3357563"/>
              <a:ext cx="4667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09" name="Equation" r:id="rId30" imgW="317160" imgH="177480" progId="Equation.DSMT4">
                      <p:embed/>
                    </p:oleObj>
                  </mc:Choice>
                  <mc:Fallback>
                    <p:oleObj name="Equation" r:id="rId30" imgW="317160" imgH="17748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038" y="3357563"/>
                            <a:ext cx="466725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5"/>
              <p:cNvGraphicFramePr>
                <a:graphicFrameLocks noChangeAspect="1"/>
              </p:cNvGraphicFramePr>
              <p:nvPr/>
            </p:nvGraphicFramePr>
            <p:xfrm>
              <a:off x="5330825" y="3357563"/>
              <a:ext cx="503238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810" name="Equation" r:id="rId32" imgW="342720" imgH="177480" progId="Equation.DSMT4">
                      <p:embed/>
                    </p:oleObj>
                  </mc:Choice>
                  <mc:Fallback>
                    <p:oleObj name="Equation" r:id="rId32" imgW="342720" imgH="17748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0825" y="3357563"/>
                            <a:ext cx="503238" cy="260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6" name="직선 화살표 연결선 75"/>
            <p:cNvCxnSpPr/>
            <p:nvPr/>
          </p:nvCxnSpPr>
          <p:spPr>
            <a:xfrm rot="16200000" flipH="1">
              <a:off x="3750463" y="3893347"/>
              <a:ext cx="500066" cy="2857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/>
            <p:cNvCxnSpPr/>
            <p:nvPr/>
          </p:nvCxnSpPr>
          <p:spPr>
            <a:xfrm rot="5400000">
              <a:off x="4321967" y="3893347"/>
              <a:ext cx="500066" cy="2857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화살표 연결선 78"/>
            <p:cNvCxnSpPr/>
            <p:nvPr/>
          </p:nvCxnSpPr>
          <p:spPr>
            <a:xfrm rot="16200000" flipH="1">
              <a:off x="4179091" y="5036355"/>
              <a:ext cx="500066" cy="2857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화살표 연결선 79"/>
            <p:cNvCxnSpPr/>
            <p:nvPr/>
          </p:nvCxnSpPr>
          <p:spPr>
            <a:xfrm rot="5400000">
              <a:off x="4750595" y="5036355"/>
              <a:ext cx="500066" cy="2857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49" name="Object 5"/>
            <p:cNvGraphicFramePr>
              <a:graphicFrameLocks noChangeAspect="1"/>
            </p:cNvGraphicFramePr>
            <p:nvPr/>
          </p:nvGraphicFramePr>
          <p:xfrm>
            <a:off x="1052513" y="4348163"/>
            <a:ext cx="354012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1" name="Equation" r:id="rId34" imgW="241200" imgH="253800" progId="Equation.DSMT4">
                    <p:embed/>
                  </p:oleObj>
                </mc:Choice>
                <mc:Fallback>
                  <p:oleObj name="Equation" r:id="rId34" imgW="241200" imgH="253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4348163"/>
                          <a:ext cx="354012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Object 5"/>
            <p:cNvGraphicFramePr>
              <a:graphicFrameLocks noChangeAspect="1"/>
            </p:cNvGraphicFramePr>
            <p:nvPr/>
          </p:nvGraphicFramePr>
          <p:xfrm>
            <a:off x="950913" y="5429250"/>
            <a:ext cx="5588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12" name="Equation" r:id="rId36" imgW="380880" imgH="241200" progId="Equation.DSMT4">
                    <p:embed/>
                  </p:oleObj>
                </mc:Choice>
                <mc:Fallback>
                  <p:oleObj name="Equation" r:id="rId36" imgW="380880" imgH="241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913" y="5429250"/>
                          <a:ext cx="5588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6" name="Object 5"/>
          <p:cNvGraphicFramePr>
            <a:graphicFrameLocks noChangeAspect="1"/>
          </p:cNvGraphicFramePr>
          <p:nvPr/>
        </p:nvGraphicFramePr>
        <p:xfrm>
          <a:off x="668338" y="1571612"/>
          <a:ext cx="54752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3" name="Equation" r:id="rId38" imgW="3733560" imgH="888840" progId="Equation.DSMT4">
                  <p:embed/>
                </p:oleObj>
              </mc:Choice>
              <mc:Fallback>
                <p:oleObj name="Equation" r:id="rId38" imgW="37335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571612"/>
                        <a:ext cx="5475287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Courant (Stability) Condition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1071546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Courant Condition</a:t>
            </a:r>
            <a:endParaRPr lang="ko-KR" altLang="en-US" dirty="0"/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77867" y="2278042"/>
          <a:ext cx="31337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2133360" imgH="444240" progId="Equation.DSMT4">
                  <p:embed/>
                </p:oleObj>
              </mc:Choice>
              <mc:Fallback>
                <p:oleObj name="Equation" r:id="rId3" imgW="2133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7" y="2278042"/>
                        <a:ext cx="31337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1"/>
          <p:cNvGraphicFramePr>
            <a:graphicFrameLocks noChangeAspect="1"/>
          </p:cNvGraphicFramePr>
          <p:nvPr/>
        </p:nvGraphicFramePr>
        <p:xfrm>
          <a:off x="677867" y="1571612"/>
          <a:ext cx="4537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3085920" imgH="431640" progId="Equation.DSMT4">
                  <p:embed/>
                </p:oleObj>
              </mc:Choice>
              <mc:Fallback>
                <p:oleObj name="Equation" r:id="rId5" imgW="308592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7" y="1571612"/>
                        <a:ext cx="4537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400" dirty="0" smtClean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Maxwell’s Equations in Cartesian Coordinates</a:t>
            </a:r>
            <a:endParaRPr lang="ko-KR" altLang="en-US" sz="2400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257440" y="1328738"/>
          <a:ext cx="44577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" imgW="2666880" imgH="838080" progId="Equation.DSMT4">
                  <p:embed/>
                </p:oleObj>
              </mc:Choice>
              <mc:Fallback>
                <p:oleObj name="Equation" r:id="rId3" imgW="26668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40" y="1328738"/>
                        <a:ext cx="44577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876576" y="3071810"/>
          <a:ext cx="2723485" cy="21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5" imgW="1815840" imgH="1422360" progId="Equation.DSMT4">
                  <p:embed/>
                </p:oleObj>
              </mc:Choice>
              <mc:Fallback>
                <p:oleObj name="Equation" r:id="rId5" imgW="1815840" imgH="1422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576" y="3071810"/>
                        <a:ext cx="2723485" cy="21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948410" y="3071810"/>
          <a:ext cx="2266796" cy="21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7" imgW="1511280" imgH="1422360" progId="Equation.DSMT4">
                  <p:embed/>
                </p:oleObj>
              </mc:Choice>
              <mc:Fallback>
                <p:oleObj name="Equation" r:id="rId7" imgW="151128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410" y="3071810"/>
                        <a:ext cx="2266796" cy="21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69</TotalTime>
  <Words>574</Words>
  <Application>Microsoft Office PowerPoint</Application>
  <PresentationFormat>화면 슬라이드 쇼(4:3)</PresentationFormat>
  <Paragraphs>131</Paragraphs>
  <Slides>23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32" baseType="lpstr">
      <vt:lpstr>MD아트체</vt:lpstr>
      <vt:lpstr>굴림</vt:lpstr>
      <vt:lpstr>맑은 고딕</vt:lpstr>
      <vt:lpstr>Arial</vt:lpstr>
      <vt:lpstr>Arial Narrow</vt:lpstr>
      <vt:lpstr>Verdana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DoHero</dc:creator>
  <cp:lastModifiedBy>Jonggeon</cp:lastModifiedBy>
  <cp:revision>299</cp:revision>
  <dcterms:created xsi:type="dcterms:W3CDTF">2014-09-28T05:27:14Z</dcterms:created>
  <dcterms:modified xsi:type="dcterms:W3CDTF">2020-01-09T11:52:14Z</dcterms:modified>
</cp:coreProperties>
</file>